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1E613A" w14:textId="77777777" w:rsidR="004E5A6C" w:rsidRDefault="001C2469">
      <w:r>
        <w:t>Practice Questions Midterm 2</w:t>
      </w:r>
    </w:p>
    <w:p w14:paraId="6B84AE22" w14:textId="77777777" w:rsidR="004E5A6C" w:rsidRDefault="004E5A6C"/>
    <w:p w14:paraId="5C1933CE" w14:textId="77777777" w:rsidR="004E5A6C" w:rsidRPr="00B27D54" w:rsidRDefault="001C2469">
      <w:pPr>
        <w:rPr>
          <w:b/>
        </w:rPr>
      </w:pPr>
      <w:r w:rsidRPr="00B27D54">
        <w:rPr>
          <w:b/>
        </w:rPr>
        <w:t>RCTs</w:t>
      </w:r>
    </w:p>
    <w:p w14:paraId="4DE53D94" w14:textId="1373E5F5" w:rsidR="004E5A6C" w:rsidRDefault="004E5A6C"/>
    <w:p w14:paraId="60499D93" w14:textId="43C31A58" w:rsidR="009C19CE" w:rsidRDefault="009C19CE" w:rsidP="009E6852">
      <w:pPr>
        <w:pStyle w:val="ListParagraph"/>
        <w:numPr>
          <w:ilvl w:val="0"/>
          <w:numId w:val="9"/>
        </w:numPr>
      </w:pPr>
      <w:r>
        <w:t xml:space="preserve">Explain in one </w:t>
      </w:r>
      <w:r w:rsidR="00997CE3">
        <w:t xml:space="preserve">sentence how an RCT help us solve the selection bias problem. </w:t>
      </w:r>
    </w:p>
    <w:p w14:paraId="0D66BD8F" w14:textId="77777777" w:rsidR="00997CE3" w:rsidRDefault="00997CE3" w:rsidP="009E6852">
      <w:pPr>
        <w:pStyle w:val="ListParagraph"/>
        <w:numPr>
          <w:ilvl w:val="0"/>
          <w:numId w:val="9"/>
        </w:numPr>
      </w:pPr>
      <w:r>
        <w:t xml:space="preserve">Explain in plain English what does expression “lack of balance in observable characteristic” mean. </w:t>
      </w:r>
    </w:p>
    <w:p w14:paraId="2ED68147" w14:textId="476D9DCE" w:rsidR="00997CE3" w:rsidRDefault="00997CE3" w:rsidP="009E6852">
      <w:pPr>
        <w:pStyle w:val="ListParagraph"/>
        <w:numPr>
          <w:ilvl w:val="0"/>
          <w:numId w:val="9"/>
        </w:numPr>
      </w:pPr>
      <w:r>
        <w:t xml:space="preserve">Explain what does </w:t>
      </w:r>
      <w:r>
        <w:t>“lack of balance in observable characteristic”</w:t>
      </w:r>
      <w:r>
        <w:t xml:space="preserve"> suggest about </w:t>
      </w:r>
      <w:r w:rsidR="00690B32">
        <w:t>the</w:t>
      </w:r>
      <w:r>
        <w:t xml:space="preserve"> estimation of a causals effect using an RCT?</w:t>
      </w:r>
    </w:p>
    <w:p w14:paraId="7408D0BC" w14:textId="49CEB238" w:rsidR="009E6852" w:rsidRDefault="00690B32" w:rsidP="009E6852">
      <w:pPr>
        <w:pStyle w:val="ListParagraph"/>
        <w:numPr>
          <w:ilvl w:val="0"/>
          <w:numId w:val="9"/>
        </w:numPr>
      </w:pPr>
      <w:r>
        <w:t>RCTs are simple in logic, but difficult in logistics.</w:t>
      </w:r>
      <w:r w:rsidR="009E6852">
        <w:t xml:space="preserve"> In the RAND Health Insurance Experiment (HIE) discussed in class, the original design had a total of 14 treatments, but when preforming the analysis, this 14 were groups into 4 broader categories. The researchers did this to address which of the following concepts discussed in class</w:t>
      </w:r>
    </w:p>
    <w:p w14:paraId="6E039881" w14:textId="6CF0BE9C" w:rsidR="009E6852" w:rsidRDefault="009E6852" w:rsidP="009E6852">
      <w:pPr>
        <w:pStyle w:val="ListParagraph"/>
        <w:numPr>
          <w:ilvl w:val="1"/>
          <w:numId w:val="9"/>
        </w:numPr>
      </w:pPr>
      <w:r>
        <w:t>Increase sample size so LLN and CLT applies</w:t>
      </w:r>
    </w:p>
    <w:p w14:paraId="6ACD4C33" w14:textId="37F665F7" w:rsidR="009E6852" w:rsidRDefault="009E6852" w:rsidP="009E6852">
      <w:pPr>
        <w:pStyle w:val="ListParagraph"/>
        <w:numPr>
          <w:ilvl w:val="1"/>
          <w:numId w:val="9"/>
        </w:numPr>
      </w:pPr>
      <w:r>
        <w:t>Increase sample size to eliminate selection bias</w:t>
      </w:r>
    </w:p>
    <w:p w14:paraId="55095297" w14:textId="6F2F3564" w:rsidR="009E6852" w:rsidRDefault="006A11BD" w:rsidP="009E6852">
      <w:pPr>
        <w:pStyle w:val="ListParagraph"/>
        <w:numPr>
          <w:ilvl w:val="1"/>
          <w:numId w:val="9"/>
        </w:numPr>
      </w:pPr>
      <w:r>
        <w:t xml:space="preserve">Reduce the logistical burden of tracking individuals across 6 different cities. </w:t>
      </w:r>
    </w:p>
    <w:p w14:paraId="61F022B5" w14:textId="01203F7C" w:rsidR="009E6852" w:rsidRDefault="009E6852" w:rsidP="009E6852">
      <w:pPr>
        <w:pStyle w:val="ListParagraph"/>
        <w:numPr>
          <w:ilvl w:val="1"/>
          <w:numId w:val="9"/>
        </w:numPr>
      </w:pPr>
      <w:r>
        <w:t>Reduce the logistical costs of managing 14 insurance services</w:t>
      </w:r>
    </w:p>
    <w:p w14:paraId="4530F983" w14:textId="3172C0F5" w:rsidR="001A35DE" w:rsidRDefault="001A35DE" w:rsidP="006A11BD">
      <w:pPr>
        <w:pStyle w:val="ListParagraph"/>
        <w:numPr>
          <w:ilvl w:val="0"/>
          <w:numId w:val="9"/>
        </w:numPr>
      </w:pPr>
      <w:r>
        <w:t>For the HIE, describe in one sentence, the key policy question that they experiment was design to answer</w:t>
      </w:r>
    </w:p>
    <w:p w14:paraId="5F0E1ECD" w14:textId="04AEE918" w:rsidR="006A11BD" w:rsidRDefault="006A11BD" w:rsidP="006A11BD">
      <w:pPr>
        <w:pStyle w:val="ListParagraph"/>
        <w:numPr>
          <w:ilvl w:val="0"/>
          <w:numId w:val="9"/>
        </w:numPr>
      </w:pPr>
      <w:r>
        <w:t xml:space="preserve">In class we discussed several logistical issues about the HIE. Which of the following, </w:t>
      </w:r>
      <w:r w:rsidRPr="006A11BD">
        <w:rPr>
          <w:b/>
        </w:rPr>
        <w:t>was not</w:t>
      </w:r>
      <w:r>
        <w:t xml:space="preserve"> one of </w:t>
      </w:r>
      <w:r w:rsidR="001A35DE">
        <w:t>them?</w:t>
      </w:r>
      <w:r>
        <w:t xml:space="preserve"> </w:t>
      </w:r>
    </w:p>
    <w:p w14:paraId="02BD9B78" w14:textId="2088854A" w:rsidR="001A35DE" w:rsidRDefault="001A35DE" w:rsidP="006A11BD">
      <w:pPr>
        <w:pStyle w:val="ListParagraph"/>
        <w:numPr>
          <w:ilvl w:val="1"/>
          <w:numId w:val="9"/>
        </w:numPr>
      </w:pPr>
      <w:r>
        <w:t>It lacked a true control groups, as everybody received some type of health insurance</w:t>
      </w:r>
    </w:p>
    <w:p w14:paraId="4B71BA42" w14:textId="7B6C3F19" w:rsidR="006A11BD" w:rsidRDefault="006A11BD" w:rsidP="006A11BD">
      <w:pPr>
        <w:pStyle w:val="ListParagraph"/>
        <w:numPr>
          <w:ilvl w:val="1"/>
          <w:numId w:val="9"/>
        </w:numPr>
      </w:pPr>
      <w:r>
        <w:t xml:space="preserve">It had and overall cost of </w:t>
      </w:r>
      <w:r w:rsidR="001A35DE">
        <w:t xml:space="preserve">US </w:t>
      </w:r>
      <w:r>
        <w:t xml:space="preserve">$300 </w:t>
      </w:r>
      <w:r w:rsidR="001A35DE">
        <w:t xml:space="preserve">million. </w:t>
      </w:r>
    </w:p>
    <w:p w14:paraId="6B38DD73" w14:textId="1A1FB280" w:rsidR="001A35DE" w:rsidRDefault="001A35DE" w:rsidP="006A11BD">
      <w:pPr>
        <w:pStyle w:val="ListParagraph"/>
        <w:numPr>
          <w:ilvl w:val="1"/>
          <w:numId w:val="9"/>
        </w:numPr>
      </w:pPr>
      <w:r>
        <w:t>It destroys the records of treatment and control, making it impossible to measure health outcomes in the very long term.</w:t>
      </w:r>
    </w:p>
    <w:p w14:paraId="7859D3A3" w14:textId="683F46D9" w:rsidR="001A35DE" w:rsidRDefault="001A35DE" w:rsidP="006A11BD">
      <w:pPr>
        <w:pStyle w:val="ListParagraph"/>
        <w:numPr>
          <w:ilvl w:val="1"/>
          <w:numId w:val="9"/>
        </w:numPr>
      </w:pPr>
      <w:r>
        <w:t xml:space="preserve">It struggled to find the administrative health records of some of the individuals in the sample. </w:t>
      </w:r>
    </w:p>
    <w:p w14:paraId="5E8DE59F" w14:textId="39BB408F" w:rsidR="001A35DE" w:rsidRDefault="001A35DE" w:rsidP="001A35DE">
      <w:pPr>
        <w:pStyle w:val="ListParagraph"/>
        <w:numPr>
          <w:ilvl w:val="0"/>
          <w:numId w:val="9"/>
        </w:numPr>
      </w:pPr>
      <w:r>
        <w:t>What is the main difference between the treatments, as discussed in class, of the HIE and the Oregon Health Plan Experiment</w:t>
      </w:r>
      <w:r w:rsidR="00776635">
        <w:t xml:space="preserve"> (OHP)</w:t>
      </w:r>
      <w:r>
        <w:t>?</w:t>
      </w:r>
    </w:p>
    <w:p w14:paraId="0DDCE111" w14:textId="25B9AB16" w:rsidR="001A35DE" w:rsidRDefault="001A35DE" w:rsidP="001A35DE">
      <w:pPr>
        <w:pStyle w:val="ListParagraph"/>
        <w:numPr>
          <w:ilvl w:val="0"/>
          <w:numId w:val="9"/>
        </w:numPr>
      </w:pPr>
      <w:r>
        <w:t>Describe in 1-2 sentences the findings of the HIE</w:t>
      </w:r>
    </w:p>
    <w:p w14:paraId="65C812F8" w14:textId="63881089" w:rsidR="001A35DE" w:rsidRDefault="001A35DE" w:rsidP="00776635">
      <w:pPr>
        <w:pStyle w:val="ListParagraph"/>
        <w:numPr>
          <w:ilvl w:val="0"/>
          <w:numId w:val="9"/>
        </w:numPr>
      </w:pPr>
      <w:r>
        <w:t xml:space="preserve">Describe in 1-2 sentences the findings from the </w:t>
      </w:r>
      <w:r w:rsidR="00776635">
        <w:t>OHP</w:t>
      </w:r>
    </w:p>
    <w:p w14:paraId="459D2D5D" w14:textId="1A6E9920" w:rsidR="009E6852" w:rsidRDefault="009E6852" w:rsidP="00776635"/>
    <w:p w14:paraId="0E0290A6" w14:textId="77777777" w:rsidR="009C19CE" w:rsidRDefault="009C19CE"/>
    <w:p w14:paraId="6E782523" w14:textId="77777777" w:rsidR="004E5A6C" w:rsidRPr="00B27D54" w:rsidRDefault="001C2469">
      <w:pPr>
        <w:rPr>
          <w:b/>
        </w:rPr>
      </w:pPr>
      <w:r w:rsidRPr="00B27D54">
        <w:rPr>
          <w:b/>
        </w:rPr>
        <w:t>Statistical Inference</w:t>
      </w:r>
    </w:p>
    <w:p w14:paraId="1235AFC5" w14:textId="6D5C6776" w:rsidR="004E5A6C" w:rsidRDefault="004E5A6C"/>
    <w:p w14:paraId="2C3F266B" w14:textId="67C90EDF" w:rsidR="00776635" w:rsidRDefault="00776635" w:rsidP="00776635">
      <w:pPr>
        <w:pStyle w:val="ListParagraph"/>
        <w:numPr>
          <w:ilvl w:val="0"/>
          <w:numId w:val="9"/>
        </w:numPr>
      </w:pPr>
      <w:r>
        <w:t>True or False: The population mean (of a variable) has a normal distribution. (justify your answer with one sentence)</w:t>
      </w:r>
    </w:p>
    <w:p w14:paraId="0EBCA6D0" w14:textId="77777777" w:rsidR="00776635" w:rsidRDefault="00776635" w:rsidP="00776635">
      <w:pPr>
        <w:pStyle w:val="ListParagraph"/>
        <w:numPr>
          <w:ilvl w:val="0"/>
          <w:numId w:val="9"/>
        </w:numPr>
      </w:pPr>
      <w:r>
        <w:t>We discussed the term “standard error” in order to distinguish between the standard deviation of which to random variables?</w:t>
      </w:r>
    </w:p>
    <w:p w14:paraId="485737FA" w14:textId="5F104A57" w:rsidR="00CA183B" w:rsidRDefault="00776635" w:rsidP="00CA183B">
      <w:pPr>
        <w:pStyle w:val="ListParagraph"/>
        <w:numPr>
          <w:ilvl w:val="0"/>
          <w:numId w:val="9"/>
        </w:numPr>
      </w:pPr>
      <w:r>
        <w:t xml:space="preserve"> </w:t>
      </w:r>
      <w:r w:rsidRPr="00776635">
        <w:t xml:space="preserve">Standard errors may be complicated </w:t>
      </w:r>
      <w:r>
        <w:t xml:space="preserve">to derive </w:t>
      </w:r>
      <w:r w:rsidRPr="00776635">
        <w:t>but the idea is simple</w:t>
      </w:r>
      <w:r>
        <w:t xml:space="preserve">. What do they do? </w:t>
      </w:r>
    </w:p>
    <w:p w14:paraId="0F00C91F" w14:textId="5CA26B7A" w:rsidR="00CA183B" w:rsidRDefault="00CA183B" w:rsidP="00CA183B">
      <w:pPr>
        <w:pStyle w:val="ListParagraph"/>
        <w:numPr>
          <w:ilvl w:val="0"/>
          <w:numId w:val="9"/>
        </w:numPr>
      </w:pPr>
      <w:r>
        <w:t xml:space="preserve">Why do we standardize the sample mean from a </w:t>
      </w:r>
      <w:proofErr w:type="gramStart"/>
      <w:r>
        <w:t>Normal(</w:t>
      </w:r>
      <w:proofErr w:type="gramEnd"/>
      <w:r>
        <w:t>mu, sigma/sqrt(n)) into a N(0,1)?</w:t>
      </w:r>
    </w:p>
    <w:p w14:paraId="00CFA519" w14:textId="4E6FDB5E" w:rsidR="00776635" w:rsidRDefault="00CA183B" w:rsidP="00CA183B">
      <w:pPr>
        <w:pStyle w:val="ListParagraph"/>
        <w:numPr>
          <w:ilvl w:val="0"/>
          <w:numId w:val="9"/>
        </w:numPr>
      </w:pPr>
      <w:r>
        <w:t xml:space="preserve">How do we standardize the sample mean </w:t>
      </w:r>
      <w:r>
        <w:t xml:space="preserve">from a </w:t>
      </w:r>
      <w:proofErr w:type="gramStart"/>
      <w:r>
        <w:t>Normal(</w:t>
      </w:r>
      <w:proofErr w:type="gramEnd"/>
      <w:r>
        <w:t>mu, sigma/sqrt(n)) into a N(0,1)?</w:t>
      </w:r>
    </w:p>
    <w:p w14:paraId="0CF9F97B" w14:textId="04FBA2BF" w:rsidR="00776635" w:rsidRPr="00CA183B" w:rsidRDefault="00CA183B" w:rsidP="00CA183B">
      <w:pPr>
        <w:pStyle w:val="ListParagraph"/>
        <w:numPr>
          <w:ilvl w:val="0"/>
          <w:numId w:val="9"/>
        </w:numPr>
        <w:rPr>
          <w:lang w:val="en"/>
        </w:rPr>
      </w:pPr>
      <w:r>
        <w:t xml:space="preserve">Which of the following values of x has a higher probability of being observed in a </w:t>
      </w:r>
      <w:proofErr w:type="gramStart"/>
      <w:r>
        <w:t>N(</w:t>
      </w:r>
      <w:proofErr w:type="gramEnd"/>
      <w:r>
        <w:t>0,1)</w:t>
      </w:r>
    </w:p>
    <w:p w14:paraId="5F81F48C" w14:textId="70C315BE" w:rsidR="00CA183B" w:rsidRDefault="00CA183B" w:rsidP="00CA183B">
      <w:pPr>
        <w:pStyle w:val="ListParagraph"/>
        <w:numPr>
          <w:ilvl w:val="1"/>
          <w:numId w:val="9"/>
        </w:numPr>
      </w:pPr>
      <w:r>
        <w:lastRenderedPageBreak/>
        <w:t xml:space="preserve"> x = 0</w:t>
      </w:r>
    </w:p>
    <w:p w14:paraId="37A33153" w14:textId="7C622E04" w:rsidR="00CA183B" w:rsidRDefault="00CA183B" w:rsidP="00CA183B">
      <w:pPr>
        <w:pStyle w:val="ListParagraph"/>
        <w:numPr>
          <w:ilvl w:val="1"/>
          <w:numId w:val="9"/>
        </w:numPr>
      </w:pPr>
      <w:r>
        <w:t xml:space="preserve"> x = -</w:t>
      </w:r>
      <w:r w:rsidR="006C32B4">
        <w:t>1</w:t>
      </w:r>
    </w:p>
    <w:p w14:paraId="49E3E78F" w14:textId="67D94B4F" w:rsidR="00CA183B" w:rsidRDefault="006C32B4" w:rsidP="00CA183B">
      <w:pPr>
        <w:pStyle w:val="ListParagraph"/>
        <w:numPr>
          <w:ilvl w:val="1"/>
          <w:numId w:val="9"/>
        </w:numPr>
      </w:pPr>
      <w:r>
        <w:t xml:space="preserve"> x = 2</w:t>
      </w:r>
    </w:p>
    <w:p w14:paraId="1E1E43C6" w14:textId="39EF1A59" w:rsidR="00CA183B" w:rsidRDefault="006C32B4" w:rsidP="00CA183B">
      <w:pPr>
        <w:pStyle w:val="ListParagraph"/>
        <w:numPr>
          <w:ilvl w:val="1"/>
          <w:numId w:val="9"/>
        </w:numPr>
      </w:pPr>
      <w:r>
        <w:t xml:space="preserve"> 3&lt; x &lt; 4</w:t>
      </w:r>
    </w:p>
    <w:p w14:paraId="2D8FC1B2" w14:textId="77777777" w:rsidR="006C32B4" w:rsidRDefault="006C32B4" w:rsidP="006C32B4">
      <w:pPr>
        <w:pStyle w:val="ListParagraph"/>
        <w:numPr>
          <w:ilvl w:val="0"/>
          <w:numId w:val="9"/>
        </w:numPr>
      </w:pPr>
      <w:r>
        <w:t xml:space="preserve">When conducting a hypothesis test our main goal is: </w:t>
      </w:r>
    </w:p>
    <w:p w14:paraId="5EC29D04" w14:textId="1601A90B" w:rsidR="006C32B4" w:rsidRDefault="006C32B4" w:rsidP="006C32B4">
      <w:pPr>
        <w:pStyle w:val="ListParagraph"/>
        <w:numPr>
          <w:ilvl w:val="1"/>
          <w:numId w:val="9"/>
        </w:numPr>
      </w:pPr>
      <w:r>
        <w:t xml:space="preserve">Check if an observed statistic is economically meaningful </w:t>
      </w:r>
    </w:p>
    <w:p w14:paraId="0FFDA75F" w14:textId="04F47201" w:rsidR="006C32B4" w:rsidRDefault="006C32B4" w:rsidP="006C32B4">
      <w:pPr>
        <w:pStyle w:val="ListParagraph"/>
        <w:numPr>
          <w:ilvl w:val="1"/>
          <w:numId w:val="9"/>
        </w:numPr>
      </w:pPr>
      <w:r>
        <w:t>Check if our hypothesis is true</w:t>
      </w:r>
    </w:p>
    <w:p w14:paraId="0A61FCAA" w14:textId="3B2A3AD4" w:rsidR="006C32B4" w:rsidRPr="006C32B4" w:rsidRDefault="006C32B4" w:rsidP="006C32B4">
      <w:pPr>
        <w:pStyle w:val="ListParagraph"/>
        <w:numPr>
          <w:ilvl w:val="1"/>
          <w:numId w:val="9"/>
        </w:numPr>
      </w:pPr>
      <w:r w:rsidRPr="006C32B4">
        <w:rPr>
          <w:rFonts w:ascii="Arial" w:hAnsi="Arial" w:cs="Arial"/>
          <w:color w:val="000000"/>
          <w:sz w:val="22"/>
          <w:szCs w:val="22"/>
        </w:rPr>
        <w:t>Check if the observed statistic is consistent with some underlying truth</w:t>
      </w:r>
    </w:p>
    <w:p w14:paraId="5E1FB62C" w14:textId="1B9A6AD9" w:rsidR="006C32B4" w:rsidRDefault="006C32B4" w:rsidP="006C32B4">
      <w:pPr>
        <w:pStyle w:val="ListParagraph"/>
        <w:numPr>
          <w:ilvl w:val="1"/>
          <w:numId w:val="9"/>
        </w:numPr>
      </w:pPr>
      <w:r>
        <w:t>Check if the p-value is smaller than 0.05</w:t>
      </w:r>
    </w:p>
    <w:p w14:paraId="0E01B8D0" w14:textId="3BDF295B" w:rsidR="00E24380" w:rsidRDefault="00E24380" w:rsidP="00E24380">
      <w:pPr>
        <w:pStyle w:val="ListParagraph"/>
        <w:numPr>
          <w:ilvl w:val="0"/>
          <w:numId w:val="9"/>
        </w:numPr>
      </w:pPr>
      <w:r>
        <w:t xml:space="preserve">Explain what the p-value is </w:t>
      </w:r>
      <w:r w:rsidR="00BD63F9">
        <w:t>using the null-hypothesis and t-statistic</w:t>
      </w:r>
    </w:p>
    <w:p w14:paraId="7B426770" w14:textId="7E5D69C7" w:rsidR="00BD63F9" w:rsidRDefault="00BD63F9" w:rsidP="00E24380">
      <w:pPr>
        <w:pStyle w:val="ListParagraph"/>
        <w:numPr>
          <w:ilvl w:val="0"/>
          <w:numId w:val="9"/>
        </w:numPr>
      </w:pPr>
      <w:r>
        <w:t xml:space="preserve">Explain what the p-value is in lay terms. Avoid using terms like null hypothesis and t-statistic. </w:t>
      </w:r>
    </w:p>
    <w:p w14:paraId="2C97B8E5" w14:textId="396EA8F9" w:rsidR="006C32B4" w:rsidRDefault="00B27D54" w:rsidP="006C32B4">
      <w:pPr>
        <w:pStyle w:val="ListParagraph"/>
        <w:numPr>
          <w:ilvl w:val="0"/>
          <w:numId w:val="9"/>
        </w:numPr>
      </w:pPr>
      <w:r>
        <w:t>(1</w:t>
      </w:r>
      <w:r w:rsidR="00BD63F9">
        <w:t>9</w:t>
      </w:r>
      <w:r>
        <w:t>-2</w:t>
      </w:r>
      <w:r w:rsidR="00BD63F9">
        <w:t>4</w:t>
      </w:r>
      <w:r>
        <w:t>) Numerical variations on any exercise from Section 6</w:t>
      </w:r>
      <w:r w:rsidR="00E24380">
        <w:t xml:space="preserve">, plus asking for rough estimates of the corresponding p-values. </w:t>
      </w:r>
    </w:p>
    <w:p w14:paraId="18D2BCA5" w14:textId="4D740123" w:rsidR="00B27D54" w:rsidRDefault="00B27D54" w:rsidP="00B27D54">
      <w:pPr>
        <w:pStyle w:val="ListParagraph"/>
        <w:numPr>
          <w:ilvl w:val="0"/>
          <w:numId w:val="9"/>
        </w:numPr>
      </w:pPr>
    </w:p>
    <w:p w14:paraId="607D7D7E" w14:textId="77777777" w:rsidR="00B27D54" w:rsidRDefault="00B27D54" w:rsidP="00B27D54">
      <w:pPr>
        <w:pStyle w:val="ListParagraph"/>
        <w:numPr>
          <w:ilvl w:val="0"/>
          <w:numId w:val="9"/>
        </w:numPr>
      </w:pPr>
    </w:p>
    <w:p w14:paraId="58A1B129" w14:textId="77777777" w:rsidR="00B27D54" w:rsidRDefault="00B27D54" w:rsidP="00B27D54">
      <w:pPr>
        <w:pStyle w:val="ListParagraph"/>
        <w:numPr>
          <w:ilvl w:val="0"/>
          <w:numId w:val="9"/>
        </w:numPr>
      </w:pPr>
    </w:p>
    <w:p w14:paraId="490255DB" w14:textId="77777777" w:rsidR="00B27D54" w:rsidRDefault="00B27D54" w:rsidP="00B27D54">
      <w:pPr>
        <w:pStyle w:val="ListParagraph"/>
        <w:numPr>
          <w:ilvl w:val="0"/>
          <w:numId w:val="9"/>
        </w:numPr>
      </w:pPr>
    </w:p>
    <w:p w14:paraId="4B6161C7" w14:textId="77777777" w:rsidR="00B27D54" w:rsidRDefault="00B27D54" w:rsidP="00B27D54">
      <w:pPr>
        <w:pStyle w:val="ListParagraph"/>
        <w:numPr>
          <w:ilvl w:val="0"/>
          <w:numId w:val="9"/>
        </w:numPr>
      </w:pPr>
    </w:p>
    <w:p w14:paraId="52534E90" w14:textId="7FC0221F" w:rsidR="00BD63F9" w:rsidRDefault="00BD63F9" w:rsidP="00B27D54">
      <w:pPr>
        <w:pStyle w:val="ListParagraph"/>
        <w:numPr>
          <w:ilvl w:val="0"/>
          <w:numId w:val="9"/>
        </w:numPr>
      </w:pPr>
      <w:r>
        <w:t xml:space="preserve">A t-statistic that test </w:t>
      </w:r>
      <w:r w:rsidR="00602F2E">
        <w:t>an</w:t>
      </w:r>
      <w:r>
        <w:t xml:space="preserve"> intervention</w:t>
      </w:r>
      <w:r w:rsidR="00602F2E">
        <w:t xml:space="preserve"> had no effect</w:t>
      </w:r>
      <w:r>
        <w:t xml:space="preserve"> </w:t>
      </w:r>
      <w:r w:rsidR="00602F2E">
        <w:t>i</w:t>
      </w:r>
      <w:r>
        <w:t xml:space="preserve">s -3.2, the standard deviation </w:t>
      </w:r>
      <w:r w:rsidR="00602F2E">
        <w:t xml:space="preserve">for the outcome variable </w:t>
      </w:r>
      <w:r>
        <w:t>is 10</w:t>
      </w:r>
      <w:r w:rsidR="00602F2E">
        <w:t>, and the study had 400 observations. What is estimated effect of the intervention (using a simple difference in groups)?</w:t>
      </w:r>
    </w:p>
    <w:p w14:paraId="50914D6E" w14:textId="51B71B06" w:rsidR="00677A1A" w:rsidRDefault="00602F2E" w:rsidP="00B27D54">
      <w:pPr>
        <w:pStyle w:val="ListParagraph"/>
        <w:numPr>
          <w:ilvl w:val="0"/>
          <w:numId w:val="9"/>
        </w:numPr>
      </w:pPr>
      <w:r>
        <w:t xml:space="preserve">The 95% confidence interval for a sample mean [-4, 4]: </w:t>
      </w:r>
    </w:p>
    <w:p w14:paraId="6FC4CE48" w14:textId="557CD0CD" w:rsidR="00602F2E" w:rsidRDefault="00602F2E" w:rsidP="00602F2E">
      <w:pPr>
        <w:pStyle w:val="ListParagraph"/>
        <w:numPr>
          <w:ilvl w:val="1"/>
          <w:numId w:val="9"/>
        </w:numPr>
      </w:pPr>
      <w:r>
        <w:t>Will contain the estimated sample mean 95% of the time</w:t>
      </w:r>
    </w:p>
    <w:p w14:paraId="767B8B12" w14:textId="6DC73BC9" w:rsidR="00602F2E" w:rsidRDefault="00602F2E" w:rsidP="00602F2E">
      <w:pPr>
        <w:pStyle w:val="ListParagraph"/>
        <w:numPr>
          <w:ilvl w:val="1"/>
          <w:numId w:val="9"/>
        </w:numPr>
      </w:pPr>
      <w:r>
        <w:t>Is more likely to contain the population value in the [-1,1] range than in the [-</w:t>
      </w:r>
      <w:r w:rsidR="00CB119D">
        <w:t>4</w:t>
      </w:r>
      <w:r>
        <w:t>, -</w:t>
      </w:r>
      <w:r w:rsidR="00CB119D">
        <w:t>2</w:t>
      </w:r>
      <w:r>
        <w:t>] range</w:t>
      </w:r>
    </w:p>
    <w:p w14:paraId="6BBEFF82" w14:textId="0EB2A70F" w:rsidR="00602F2E" w:rsidRDefault="00602F2E" w:rsidP="00602F2E">
      <w:pPr>
        <w:pStyle w:val="ListParagraph"/>
        <w:numPr>
          <w:ilvl w:val="1"/>
          <w:numId w:val="9"/>
        </w:numPr>
      </w:pPr>
      <w:r>
        <w:t>Will contain the population mean 95% of the time</w:t>
      </w:r>
    </w:p>
    <w:p w14:paraId="07A5A3CC" w14:textId="287F0A1F" w:rsidR="00602F2E" w:rsidRDefault="00602F2E" w:rsidP="00602F2E">
      <w:pPr>
        <w:pStyle w:val="ListParagraph"/>
        <w:numPr>
          <w:ilvl w:val="1"/>
          <w:numId w:val="9"/>
        </w:numPr>
      </w:pPr>
      <w:r>
        <w:t xml:space="preserve">Is </w:t>
      </w:r>
      <w:r>
        <w:t>less</w:t>
      </w:r>
      <w:r>
        <w:t xml:space="preserve"> likely to contain the population value in the [-1,1] range than in the [-4, -</w:t>
      </w:r>
      <w:r w:rsidR="00CB119D">
        <w:t>2</w:t>
      </w:r>
      <w:bookmarkStart w:id="0" w:name="_GoBack"/>
      <w:bookmarkEnd w:id="0"/>
      <w:r>
        <w:t>] range</w:t>
      </w:r>
    </w:p>
    <w:p w14:paraId="1351A5C6" w14:textId="070C15A5" w:rsidR="00602F2E" w:rsidRDefault="00420085" w:rsidP="00B27D54">
      <w:pPr>
        <w:pStyle w:val="ListParagraph"/>
        <w:numPr>
          <w:ilvl w:val="0"/>
          <w:numId w:val="9"/>
        </w:numPr>
      </w:pPr>
      <w:r>
        <w:t xml:space="preserve">For a 90% confidence interval, explain in plain English what does the “90%” mean. </w:t>
      </w:r>
    </w:p>
    <w:p w14:paraId="3309FA67" w14:textId="5869E707" w:rsidR="00677A1A" w:rsidRDefault="00420085" w:rsidP="00B27D54">
      <w:pPr>
        <w:pStyle w:val="ListParagraph"/>
        <w:numPr>
          <w:ilvl w:val="0"/>
          <w:numId w:val="9"/>
        </w:numPr>
      </w:pPr>
      <w:r>
        <w:t xml:space="preserve">Define the problem of p-hacking. </w:t>
      </w:r>
    </w:p>
    <w:p w14:paraId="5DCEBCE8" w14:textId="6CAED07B" w:rsidR="00CA183B" w:rsidRDefault="00420085" w:rsidP="00B27D54">
      <w:pPr>
        <w:pStyle w:val="ListParagraph"/>
        <w:numPr>
          <w:ilvl w:val="0"/>
          <w:numId w:val="9"/>
        </w:numPr>
      </w:pPr>
      <w:r>
        <w:t xml:space="preserve">Explain why the following figure is suggestive evidence for the existence of p-hacking in economics. </w:t>
      </w:r>
    </w:p>
    <w:p w14:paraId="0980EC28" w14:textId="5D14BA89" w:rsidR="00420085" w:rsidRDefault="00420085" w:rsidP="00B27D54">
      <w:pPr>
        <w:pStyle w:val="ListParagraph"/>
        <w:numPr>
          <w:ilvl w:val="0"/>
          <w:numId w:val="9"/>
        </w:numPr>
      </w:pPr>
      <w:r>
        <w:t xml:space="preserve">Briefly explain how computational reproducibility to help to reduce p-hacking. </w:t>
      </w:r>
    </w:p>
    <w:p w14:paraId="28ED7D5D" w14:textId="77777777" w:rsidR="006C32B4" w:rsidRDefault="006C32B4" w:rsidP="00CA183B">
      <w:pPr>
        <w:pStyle w:val="ListParagraph"/>
      </w:pPr>
    </w:p>
    <w:p w14:paraId="059CD9CE" w14:textId="7523977D" w:rsidR="00776635" w:rsidRDefault="00420085">
      <w:r>
        <w:rPr>
          <w:noProof/>
        </w:rPr>
        <w:lastRenderedPageBreak/>
        <w:drawing>
          <wp:inline distT="0" distB="0" distL="0" distR="0" wp14:anchorId="71778454" wp14:editId="0BF4A9C5">
            <wp:extent cx="3873500" cy="2324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2-07-17 at 10.39.52 PM.png"/>
                    <pic:cNvPicPr/>
                  </pic:nvPicPr>
                  <pic:blipFill>
                    <a:blip r:embed="rId5">
                      <a:extLst>
                        <a:ext uri="{28A0092B-C50C-407E-A947-70E740481C1C}">
                          <a14:useLocalDpi xmlns:a14="http://schemas.microsoft.com/office/drawing/2010/main" val="0"/>
                        </a:ext>
                      </a:extLst>
                    </a:blip>
                    <a:stretch>
                      <a:fillRect/>
                    </a:stretch>
                  </pic:blipFill>
                  <pic:spPr>
                    <a:xfrm>
                      <a:off x="0" y="0"/>
                      <a:ext cx="3873500" cy="2324100"/>
                    </a:xfrm>
                    <a:prstGeom prst="rect">
                      <a:avLst/>
                    </a:prstGeom>
                  </pic:spPr>
                </pic:pic>
              </a:graphicData>
            </a:graphic>
          </wp:inline>
        </w:drawing>
      </w:r>
    </w:p>
    <w:p w14:paraId="30A4DC61" w14:textId="19869928" w:rsidR="004E5A6C" w:rsidRPr="0094172C" w:rsidRDefault="001C2469">
      <w:pPr>
        <w:rPr>
          <w:b/>
        </w:rPr>
      </w:pPr>
      <w:r w:rsidRPr="0094172C">
        <w:rPr>
          <w:b/>
        </w:rPr>
        <w:t>Regression</w:t>
      </w:r>
    </w:p>
    <w:p w14:paraId="05C91119" w14:textId="74055519" w:rsidR="009C19CE" w:rsidRDefault="009C19CE"/>
    <w:p w14:paraId="0B9E8889" w14:textId="4B68ABA4" w:rsidR="00B27D54" w:rsidRDefault="00420085" w:rsidP="0094172C">
      <w:pPr>
        <w:pStyle w:val="ListParagraph"/>
        <w:numPr>
          <w:ilvl w:val="0"/>
          <w:numId w:val="9"/>
        </w:numPr>
      </w:pPr>
      <w:r>
        <w:t>We discuss the Table below while learning about RCTs, but now we can look with more detail at the notes: is says that this are regression coefficients. How many regressions are in these table? Write down the regression equation for the Cholesterol outcome</w:t>
      </w:r>
      <w:r w:rsidR="0094172C">
        <w:t xml:space="preserve"> (assume that the regression uses only the treatment variable as a regressor). </w:t>
      </w:r>
    </w:p>
    <w:p w14:paraId="60B8A202" w14:textId="3C1ADF7B" w:rsidR="004C5629" w:rsidRDefault="0094172C">
      <w:r>
        <w:rPr>
          <w:noProof/>
        </w:rPr>
        <w:lastRenderedPageBreak/>
        <w:drawing>
          <wp:inline distT="0" distB="0" distL="0" distR="0" wp14:anchorId="6DFC3424" wp14:editId="199165C6">
            <wp:extent cx="5943600" cy="78244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Mtbl16.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5943600" cy="7824470"/>
                    </a:xfrm>
                    <a:prstGeom prst="rect">
                      <a:avLst/>
                    </a:prstGeom>
                  </pic:spPr>
                </pic:pic>
              </a:graphicData>
            </a:graphic>
          </wp:inline>
        </w:drawing>
      </w:r>
    </w:p>
    <w:p w14:paraId="669AF1BB" w14:textId="77777777" w:rsidR="0094172C" w:rsidRDefault="0094172C" w:rsidP="004C5629">
      <w:pPr>
        <w:pStyle w:val="Level1"/>
        <w:numPr>
          <w:ilvl w:val="0"/>
          <w:numId w:val="0"/>
        </w:numPr>
        <w:tabs>
          <w:tab w:val="left" w:pos="-1440"/>
        </w:tabs>
        <w:ind w:left="720" w:hanging="720"/>
        <w:rPr>
          <w:sz w:val="24"/>
        </w:rPr>
      </w:pPr>
    </w:p>
    <w:p w14:paraId="19CA4787" w14:textId="315522BE" w:rsidR="0094172C" w:rsidRDefault="001C586A" w:rsidP="001C586A">
      <w:pPr>
        <w:pStyle w:val="ListParagraph"/>
        <w:numPr>
          <w:ilvl w:val="0"/>
          <w:numId w:val="9"/>
        </w:numPr>
        <w:tabs>
          <w:tab w:val="left" w:pos="-1440"/>
        </w:tabs>
        <w:spacing w:line="276" w:lineRule="auto"/>
      </w:pPr>
      <w:r>
        <w:lastRenderedPageBreak/>
        <w:t>Extending the examples reviewed</w:t>
      </w:r>
      <w:r w:rsidR="0094172C">
        <w:t xml:space="preserve"> in class about the potential effect of attending a private college on earnings. Assume now that </w:t>
      </w:r>
      <w:r>
        <w:t xml:space="preserve">the earnings under no intervention (potential outcome, Y_0) only differ in that individuals from rural areas tend to have lower earnings and also are more likely to attend public colleges than individuals from urban areas. How would you address this problem of selection bias in observables? </w:t>
      </w:r>
    </w:p>
    <w:p w14:paraId="2A22B063" w14:textId="0DE942D5" w:rsidR="001C586A" w:rsidRDefault="001C586A" w:rsidP="001C586A">
      <w:pPr>
        <w:pStyle w:val="ListParagraph"/>
        <w:numPr>
          <w:ilvl w:val="0"/>
          <w:numId w:val="9"/>
        </w:numPr>
        <w:tabs>
          <w:tab w:val="left" w:pos="-1440"/>
        </w:tabs>
        <w:spacing w:line="276" w:lineRule="auto"/>
      </w:pPr>
      <w:r>
        <w:t xml:space="preserve">In the context of a regression: </w:t>
      </w:r>
      <w:r w:rsidR="002F6075">
        <w:t xml:space="preserve">what </w:t>
      </w:r>
      <w:r>
        <w:t>does “controlling for” means in plain English?</w:t>
      </w:r>
    </w:p>
    <w:p w14:paraId="094ECFFD" w14:textId="30E71E28" w:rsidR="001C586A" w:rsidRDefault="001C586A" w:rsidP="001C586A">
      <w:pPr>
        <w:pStyle w:val="ListParagraph"/>
        <w:numPr>
          <w:ilvl w:val="0"/>
          <w:numId w:val="9"/>
        </w:numPr>
        <w:tabs>
          <w:tab w:val="left" w:pos="-1440"/>
        </w:tabs>
        <w:spacing w:line="276" w:lineRule="auto"/>
      </w:pPr>
      <w:r>
        <w:t xml:space="preserve">What is the main reason </w:t>
      </w:r>
      <w:r w:rsidR="005D0062">
        <w:t>regression alone is usually a bad research design tool to answer a causal question?</w:t>
      </w:r>
    </w:p>
    <w:p w14:paraId="2D7CB814" w14:textId="6E798662" w:rsidR="005D0062" w:rsidRDefault="00086AB7" w:rsidP="001C586A">
      <w:pPr>
        <w:pStyle w:val="ListParagraph"/>
        <w:numPr>
          <w:ilvl w:val="0"/>
          <w:numId w:val="9"/>
        </w:numPr>
        <w:tabs>
          <w:tab w:val="left" w:pos="-1440"/>
        </w:tabs>
        <w:spacing w:line="276" w:lineRule="auto"/>
      </w:pPr>
      <w:r>
        <w:t>(</w:t>
      </w:r>
      <w:r w:rsidR="00F95E32">
        <w:t>35 -37</w:t>
      </w:r>
      <w:r w:rsidR="00F95E32">
        <w:t xml:space="preserve">, </w:t>
      </w:r>
      <w:r>
        <w:t xml:space="preserve">Similar to Section 7) </w:t>
      </w:r>
      <w:r w:rsidR="0059320F">
        <w:t xml:space="preserve">Read a </w:t>
      </w:r>
      <w:r>
        <w:t xml:space="preserve">regression table, write down the corresponding equation, identify the main coefficient of interest and discuss statistical and economic significance. (repeat this exercise with at least 3 different regression tables to make sure you are comfortable with it) </w:t>
      </w:r>
    </w:p>
    <w:p w14:paraId="4ADD2613" w14:textId="491C3032" w:rsidR="00086AB7" w:rsidRDefault="00086AB7" w:rsidP="00086AB7">
      <w:pPr>
        <w:pStyle w:val="ListParagraph"/>
        <w:numPr>
          <w:ilvl w:val="0"/>
          <w:numId w:val="9"/>
        </w:numPr>
        <w:tabs>
          <w:tab w:val="left" w:pos="-1440"/>
        </w:tabs>
        <w:spacing w:line="276" w:lineRule="auto"/>
      </w:pPr>
      <w:r>
        <w:t>Regression table 2</w:t>
      </w:r>
    </w:p>
    <w:p w14:paraId="5971D14B" w14:textId="75895322" w:rsidR="00086AB7" w:rsidRDefault="00086AB7" w:rsidP="00086AB7">
      <w:pPr>
        <w:pStyle w:val="ListParagraph"/>
        <w:numPr>
          <w:ilvl w:val="0"/>
          <w:numId w:val="9"/>
        </w:numPr>
        <w:tabs>
          <w:tab w:val="left" w:pos="-1440"/>
        </w:tabs>
        <w:spacing w:line="276" w:lineRule="auto"/>
      </w:pPr>
      <w:r>
        <w:t>Regression table 3</w:t>
      </w:r>
    </w:p>
    <w:p w14:paraId="30472D6C" w14:textId="1F813D4C" w:rsidR="003008D8" w:rsidRDefault="00EB2603" w:rsidP="00086AB7">
      <w:pPr>
        <w:pStyle w:val="ListParagraph"/>
        <w:numPr>
          <w:ilvl w:val="0"/>
          <w:numId w:val="9"/>
        </w:numPr>
        <w:tabs>
          <w:tab w:val="left" w:pos="-1440"/>
        </w:tabs>
        <w:spacing w:line="276" w:lineRule="auto"/>
      </w:pPr>
      <w:r>
        <w:t xml:space="preserve">Go back to lecture 1, and review the exchange between </w:t>
      </w:r>
      <w:r w:rsidR="00851A9D">
        <w:t xml:space="preserve">an interviewer and a commentator </w:t>
      </w:r>
      <w:r w:rsidR="00A80EDB">
        <w:t xml:space="preserve">on </w:t>
      </w:r>
      <w:r w:rsidR="00851A9D">
        <w:t xml:space="preserve">the </w:t>
      </w:r>
      <w:r w:rsidR="00A80EDB">
        <w:t>gender</w:t>
      </w:r>
      <w:r w:rsidR="00851A9D">
        <w:t xml:space="preserve"> wage gap</w:t>
      </w:r>
      <w:r w:rsidR="00A80EDB">
        <w:t xml:space="preserve">. </w:t>
      </w:r>
    </w:p>
    <w:p w14:paraId="3168170B" w14:textId="3D1A532A" w:rsidR="00A80EDB" w:rsidRDefault="00A80EDB" w:rsidP="00A80EDB">
      <w:pPr>
        <w:pStyle w:val="ListParagraph"/>
        <w:numPr>
          <w:ilvl w:val="1"/>
          <w:numId w:val="9"/>
        </w:numPr>
        <w:tabs>
          <w:tab w:val="left" w:pos="-1440"/>
        </w:tabs>
        <w:spacing w:line="276" w:lineRule="auto"/>
      </w:pPr>
      <w:r>
        <w:t>Write down the underlying regression that corresponds to interviewers claim that women earn 9% less than men on average</w:t>
      </w:r>
      <w:r w:rsidR="00851A9D">
        <w:t xml:space="preserve"> in the UK</w:t>
      </w:r>
      <w:r>
        <w:t>.</w:t>
      </w:r>
    </w:p>
    <w:p w14:paraId="482DC5AF" w14:textId="163C0CED" w:rsidR="00A80EDB" w:rsidRDefault="00A80EDB" w:rsidP="00A80EDB">
      <w:pPr>
        <w:pStyle w:val="ListParagraph"/>
        <w:numPr>
          <w:ilvl w:val="1"/>
          <w:numId w:val="9"/>
        </w:numPr>
        <w:tabs>
          <w:tab w:val="left" w:pos="-1440"/>
        </w:tabs>
        <w:spacing w:line="276" w:lineRule="auto"/>
      </w:pPr>
      <w:r>
        <w:t xml:space="preserve">Write down the underlying regression that corresponds to </w:t>
      </w:r>
      <w:r w:rsidR="00851A9D">
        <w:t>the commentator’s response</w:t>
      </w:r>
    </w:p>
    <w:p w14:paraId="020AAF64" w14:textId="06DB4289" w:rsidR="00A80EDB" w:rsidRDefault="00A80EDB" w:rsidP="00A80EDB">
      <w:pPr>
        <w:pStyle w:val="ListParagraph"/>
        <w:numPr>
          <w:ilvl w:val="1"/>
          <w:numId w:val="9"/>
        </w:numPr>
        <w:tabs>
          <w:tab w:val="left" w:pos="-1440"/>
        </w:tabs>
        <w:spacing w:line="276" w:lineRule="auto"/>
      </w:pPr>
      <w:r>
        <w:t>Using concepts from class, particularly of regression, what is the commentator implying regarding the first estimate</w:t>
      </w:r>
      <w:r w:rsidR="00851A9D">
        <w:t xml:space="preserve"> (in a)</w:t>
      </w:r>
      <w:r>
        <w:t xml:space="preserve">? </w:t>
      </w:r>
    </w:p>
    <w:p w14:paraId="2ED954BC" w14:textId="5712CF17" w:rsidR="00A80EDB" w:rsidRDefault="00A80EDB" w:rsidP="00A80EDB">
      <w:pPr>
        <w:pStyle w:val="ListParagraph"/>
        <w:numPr>
          <w:ilvl w:val="1"/>
          <w:numId w:val="9"/>
        </w:numPr>
        <w:tabs>
          <w:tab w:val="left" w:pos="-1440"/>
        </w:tabs>
        <w:spacing w:line="276" w:lineRule="auto"/>
      </w:pPr>
      <w:r>
        <w:t>Discuss how the OVB formula could help us understand the effect of including a variable like “</w:t>
      </w:r>
      <w:r w:rsidR="00851A9D">
        <w:t>personality</w:t>
      </w:r>
      <w:r>
        <w:t xml:space="preserve">” on the effect of gender on wages. </w:t>
      </w:r>
    </w:p>
    <w:p w14:paraId="0545174E" w14:textId="35F54FFE" w:rsidR="00A80EDB" w:rsidRDefault="00A80EDB" w:rsidP="00A80EDB">
      <w:pPr>
        <w:tabs>
          <w:tab w:val="left" w:pos="-1440"/>
        </w:tabs>
        <w:spacing w:line="276" w:lineRule="auto"/>
        <w:ind w:left="720"/>
      </w:pPr>
      <w:r>
        <w:t xml:space="preserve">(Note: remember we are just half way through uncovering the BS in </w:t>
      </w:r>
      <w:r w:rsidR="002F6075">
        <w:t xml:space="preserve">the commentator’s </w:t>
      </w:r>
      <w:r>
        <w:t xml:space="preserve">argument, first we need to understand his point, so then we can expose the flaws in it. If you are frustrated with the state of the debate up to here use that frustration </w:t>
      </w:r>
      <w:r w:rsidR="002F6075">
        <w:t>as a motivation for learning the remaining material of the course!)</w:t>
      </w:r>
    </w:p>
    <w:p w14:paraId="1F0AA608" w14:textId="77777777" w:rsidR="00851A9D" w:rsidRPr="001C586A" w:rsidRDefault="00851A9D" w:rsidP="00A80EDB">
      <w:pPr>
        <w:tabs>
          <w:tab w:val="left" w:pos="-1440"/>
        </w:tabs>
        <w:spacing w:line="276" w:lineRule="auto"/>
        <w:ind w:left="720"/>
      </w:pPr>
    </w:p>
    <w:p w14:paraId="0385AFB9" w14:textId="57AA02E3" w:rsidR="004C5629" w:rsidRDefault="004C5629" w:rsidP="005D0062">
      <w:pPr>
        <w:pStyle w:val="Level1"/>
        <w:numPr>
          <w:ilvl w:val="0"/>
          <w:numId w:val="9"/>
        </w:numPr>
        <w:tabs>
          <w:tab w:val="left" w:pos="-1440"/>
        </w:tabs>
        <w:rPr>
          <w:sz w:val="24"/>
        </w:rPr>
      </w:pPr>
      <w:r>
        <w:rPr>
          <w:sz w:val="24"/>
        </w:rPr>
        <w:t xml:space="preserve">To decide whether or not the slope coefficient is large or small, </w:t>
      </w:r>
    </w:p>
    <w:p w14:paraId="7E80BFD5"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 xml:space="preserve">you should analyze the economic importance of a given increase in </w:t>
      </w:r>
      <w:r>
        <w:rPr>
          <w:i/>
          <w:iCs/>
          <w:sz w:val="24"/>
        </w:rPr>
        <w:t>X</w:t>
      </w:r>
      <w:r>
        <w:rPr>
          <w:sz w:val="24"/>
        </w:rPr>
        <w:t>.</w:t>
      </w:r>
    </w:p>
    <w:p w14:paraId="2C4C3F26"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the slope coefficient must be larger than one.</w:t>
      </w:r>
    </w:p>
    <w:p w14:paraId="041F5685" w14:textId="77777777" w:rsidR="004C5629" w:rsidRDefault="004C5629" w:rsidP="004C5629">
      <w:pPr>
        <w:pStyle w:val="Level2"/>
        <w:numPr>
          <w:ilvl w:val="0"/>
          <w:numId w:val="6"/>
        </w:numPr>
        <w:tabs>
          <w:tab w:val="clear" w:pos="360"/>
          <w:tab w:val="left" w:pos="-1440"/>
          <w:tab w:val="num" w:pos="1080"/>
        </w:tabs>
        <w:ind w:left="1440"/>
        <w:rPr>
          <w:sz w:val="24"/>
        </w:rPr>
      </w:pPr>
      <w:r>
        <w:rPr>
          <w:sz w:val="24"/>
        </w:rPr>
        <w:t>the slope coefficient must be statistically significant.</w:t>
      </w:r>
    </w:p>
    <w:p w14:paraId="4146EB42" w14:textId="48B590B0" w:rsidR="004C5629" w:rsidRDefault="004C5629" w:rsidP="004C5629">
      <w:pPr>
        <w:pStyle w:val="Level2"/>
        <w:numPr>
          <w:ilvl w:val="0"/>
          <w:numId w:val="6"/>
        </w:numPr>
        <w:tabs>
          <w:tab w:val="clear" w:pos="360"/>
          <w:tab w:val="left" w:pos="-1440"/>
          <w:tab w:val="num" w:pos="1080"/>
        </w:tabs>
        <w:ind w:left="1440"/>
        <w:rPr>
          <w:sz w:val="24"/>
        </w:rPr>
      </w:pPr>
      <w:r>
        <w:rPr>
          <w:sz w:val="24"/>
        </w:rPr>
        <w:t xml:space="preserve">you should change the scale of the </w:t>
      </w:r>
      <w:r>
        <w:rPr>
          <w:i/>
          <w:iCs/>
          <w:sz w:val="24"/>
        </w:rPr>
        <w:t>X</w:t>
      </w:r>
      <w:r>
        <w:rPr>
          <w:sz w:val="24"/>
        </w:rPr>
        <w:t xml:space="preserve"> variable if the coefficient appears to be too small.</w:t>
      </w:r>
    </w:p>
    <w:p w14:paraId="787C94D3" w14:textId="77777777" w:rsidR="002F6075" w:rsidRDefault="002F6075" w:rsidP="002F6075">
      <w:pPr>
        <w:pStyle w:val="Level2"/>
        <w:numPr>
          <w:ilvl w:val="0"/>
          <w:numId w:val="0"/>
        </w:numPr>
        <w:tabs>
          <w:tab w:val="left" w:pos="-1440"/>
        </w:tabs>
        <w:ind w:left="1440"/>
        <w:rPr>
          <w:sz w:val="24"/>
        </w:rPr>
      </w:pPr>
    </w:p>
    <w:p w14:paraId="266CBE64" w14:textId="0C54069C" w:rsidR="004C5629" w:rsidRDefault="004C5629" w:rsidP="005D0062">
      <w:pPr>
        <w:pStyle w:val="Level1"/>
        <w:numPr>
          <w:ilvl w:val="0"/>
          <w:numId w:val="9"/>
        </w:numPr>
        <w:tabs>
          <w:tab w:val="left" w:pos="-1440"/>
        </w:tabs>
        <w:rPr>
          <w:sz w:val="24"/>
        </w:rPr>
      </w:pPr>
      <w:r>
        <w:rPr>
          <w:sz w:val="24"/>
        </w:rPr>
        <w:t>To obtain the slope estimator using the least squares principle, you divide the</w:t>
      </w:r>
    </w:p>
    <w:p w14:paraId="4A679D21" w14:textId="77777777" w:rsidR="004C5629" w:rsidRDefault="004C5629" w:rsidP="004C5629">
      <w:pPr>
        <w:pStyle w:val="Level2"/>
        <w:numPr>
          <w:ilvl w:val="0"/>
          <w:numId w:val="5"/>
        </w:numPr>
        <w:tabs>
          <w:tab w:val="clear" w:pos="1080"/>
          <w:tab w:val="left" w:pos="-1440"/>
        </w:tabs>
        <w:ind w:left="1440"/>
        <w:rPr>
          <w:sz w:val="24"/>
        </w:rPr>
      </w:pPr>
      <w:r>
        <w:rPr>
          <w:sz w:val="24"/>
        </w:rPr>
        <w:t xml:space="preserve">sample variance of </w:t>
      </w:r>
      <w:r>
        <w:rPr>
          <w:i/>
          <w:iCs/>
          <w:sz w:val="24"/>
        </w:rPr>
        <w:t>X</w:t>
      </w:r>
      <w:r>
        <w:rPr>
          <w:sz w:val="24"/>
        </w:rPr>
        <w:t xml:space="preserve"> by the sample variance of </w:t>
      </w:r>
      <w:r>
        <w:rPr>
          <w:i/>
          <w:iCs/>
          <w:sz w:val="24"/>
        </w:rPr>
        <w:t>Y</w:t>
      </w:r>
      <w:r>
        <w:rPr>
          <w:sz w:val="24"/>
        </w:rPr>
        <w:t>.</w:t>
      </w:r>
    </w:p>
    <w:p w14:paraId="0403E757" w14:textId="4026B42D" w:rsidR="004C5629" w:rsidRDefault="004C5629" w:rsidP="004C5629">
      <w:pPr>
        <w:pStyle w:val="Level2"/>
        <w:numPr>
          <w:ilvl w:val="0"/>
          <w:numId w:val="5"/>
        </w:numPr>
        <w:tabs>
          <w:tab w:val="clear" w:pos="1080"/>
          <w:tab w:val="left" w:pos="-1440"/>
        </w:tabs>
        <w:ind w:left="1440"/>
        <w:rPr>
          <w:sz w:val="24"/>
        </w:rPr>
      </w:pPr>
      <w:r>
        <w:rPr>
          <w:sz w:val="24"/>
        </w:rPr>
        <w:t xml:space="preserve">sample covariance of </w:t>
      </w:r>
      <w:r>
        <w:rPr>
          <w:i/>
          <w:iCs/>
          <w:sz w:val="24"/>
        </w:rPr>
        <w:t>X</w:t>
      </w:r>
      <w:r>
        <w:rPr>
          <w:sz w:val="24"/>
        </w:rPr>
        <w:t xml:space="preserve"> and </w:t>
      </w:r>
      <w:r>
        <w:rPr>
          <w:i/>
          <w:iCs/>
          <w:sz w:val="24"/>
        </w:rPr>
        <w:t>Y</w:t>
      </w:r>
      <w:r>
        <w:rPr>
          <w:sz w:val="24"/>
        </w:rPr>
        <w:t xml:space="preserve"> by the sample variance of </w:t>
      </w:r>
      <w:r>
        <w:rPr>
          <w:i/>
          <w:iCs/>
          <w:sz w:val="24"/>
        </w:rPr>
        <w:t>Y</w:t>
      </w:r>
      <w:r>
        <w:rPr>
          <w:sz w:val="24"/>
        </w:rPr>
        <w:t>.</w:t>
      </w:r>
    </w:p>
    <w:p w14:paraId="24CE9ABF" w14:textId="27DAF2D3" w:rsidR="004C5629" w:rsidRDefault="004C5629" w:rsidP="004C5629">
      <w:pPr>
        <w:pStyle w:val="Level2"/>
        <w:numPr>
          <w:ilvl w:val="0"/>
          <w:numId w:val="5"/>
        </w:numPr>
        <w:tabs>
          <w:tab w:val="clear" w:pos="1080"/>
          <w:tab w:val="left" w:pos="-1440"/>
        </w:tabs>
        <w:ind w:left="1440"/>
        <w:rPr>
          <w:sz w:val="24"/>
        </w:rPr>
      </w:pPr>
      <w:r>
        <w:rPr>
          <w:sz w:val="24"/>
        </w:rPr>
        <w:t xml:space="preserve">sample covariance of </w:t>
      </w:r>
      <w:r>
        <w:rPr>
          <w:i/>
          <w:iCs/>
          <w:sz w:val="24"/>
        </w:rPr>
        <w:t>X</w:t>
      </w:r>
      <w:r>
        <w:rPr>
          <w:sz w:val="24"/>
        </w:rPr>
        <w:t xml:space="preserve"> and </w:t>
      </w:r>
      <w:r>
        <w:rPr>
          <w:i/>
          <w:iCs/>
          <w:sz w:val="24"/>
        </w:rPr>
        <w:t>Y</w:t>
      </w:r>
      <w:r>
        <w:rPr>
          <w:sz w:val="24"/>
        </w:rPr>
        <w:t xml:space="preserve"> by the sample variance of </w:t>
      </w:r>
      <w:r>
        <w:rPr>
          <w:i/>
          <w:iCs/>
          <w:sz w:val="24"/>
        </w:rPr>
        <w:t>X</w:t>
      </w:r>
      <w:r>
        <w:rPr>
          <w:sz w:val="24"/>
        </w:rPr>
        <w:t>.</w:t>
      </w:r>
    </w:p>
    <w:p w14:paraId="25135653" w14:textId="0C624A3B" w:rsidR="004C5629" w:rsidRDefault="004C5629" w:rsidP="004C5629">
      <w:pPr>
        <w:pStyle w:val="Level2"/>
        <w:numPr>
          <w:ilvl w:val="0"/>
          <w:numId w:val="5"/>
        </w:numPr>
        <w:tabs>
          <w:tab w:val="clear" w:pos="1080"/>
          <w:tab w:val="left" w:pos="-1440"/>
        </w:tabs>
        <w:ind w:left="1440"/>
        <w:rPr>
          <w:sz w:val="24"/>
        </w:rPr>
      </w:pPr>
      <w:r>
        <w:rPr>
          <w:sz w:val="24"/>
        </w:rPr>
        <w:t xml:space="preserve">sample variance of </w:t>
      </w:r>
      <w:r>
        <w:rPr>
          <w:i/>
          <w:iCs/>
          <w:sz w:val="24"/>
        </w:rPr>
        <w:t>X</w:t>
      </w:r>
      <w:r>
        <w:rPr>
          <w:sz w:val="24"/>
        </w:rPr>
        <w:t xml:space="preserve"> by the sample covariance of </w:t>
      </w:r>
      <w:r>
        <w:rPr>
          <w:i/>
          <w:iCs/>
          <w:sz w:val="24"/>
        </w:rPr>
        <w:t>X</w:t>
      </w:r>
      <w:r>
        <w:rPr>
          <w:sz w:val="24"/>
        </w:rPr>
        <w:t xml:space="preserve"> and </w:t>
      </w:r>
      <w:r>
        <w:rPr>
          <w:i/>
          <w:iCs/>
          <w:sz w:val="24"/>
        </w:rPr>
        <w:t>Y</w:t>
      </w:r>
      <w:r>
        <w:rPr>
          <w:sz w:val="24"/>
        </w:rPr>
        <w:t>.</w:t>
      </w:r>
    </w:p>
    <w:p w14:paraId="5003F61F" w14:textId="7237CA79" w:rsidR="004C5629" w:rsidRDefault="004C5629" w:rsidP="005D0062">
      <w:pPr>
        <w:pStyle w:val="Level1"/>
        <w:numPr>
          <w:ilvl w:val="0"/>
          <w:numId w:val="9"/>
        </w:numPr>
        <w:tabs>
          <w:tab w:val="left" w:pos="-1440"/>
        </w:tabs>
        <w:rPr>
          <w:sz w:val="24"/>
        </w:rPr>
      </w:pPr>
      <w:r>
        <w:rPr>
          <w:sz w:val="24"/>
        </w:rPr>
        <w:t xml:space="preserve">The normal approximation to the sampling distribution of  </w:t>
      </w:r>
      <w:r w:rsidR="001C2469" w:rsidRPr="001C2469">
        <w:rPr>
          <w:noProof/>
          <w:position w:val="-10"/>
          <w:sz w:val="24"/>
        </w:rPr>
        <w:object w:dxaOrig="300" w:dyaOrig="400" w14:anchorId="77858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5.55pt;height:20pt;mso-width-percent:0;mso-height-percent:0;mso-width-percent:0;mso-height-percent:0" o:ole="">
            <v:imagedata r:id="rId7" o:title=""/>
          </v:shape>
          <o:OLEObject Type="Embed" ProgID="Equation.DSMT4" ShapeID="_x0000_i1027" DrawAspect="Content" ObjectID="_1719824911" r:id="rId8"/>
        </w:object>
      </w:r>
      <w:r>
        <w:rPr>
          <w:sz w:val="24"/>
        </w:rPr>
        <w:t xml:space="preserve"> is powerful because</w:t>
      </w:r>
    </w:p>
    <w:p w14:paraId="5195D069" w14:textId="77777777" w:rsidR="004C5629" w:rsidRDefault="004C5629" w:rsidP="004C5629">
      <w:pPr>
        <w:pStyle w:val="Level1"/>
        <w:numPr>
          <w:ilvl w:val="0"/>
          <w:numId w:val="0"/>
        </w:numPr>
        <w:tabs>
          <w:tab w:val="left" w:pos="-1440"/>
        </w:tabs>
        <w:ind w:left="1440" w:hanging="360"/>
        <w:rPr>
          <w:sz w:val="24"/>
        </w:rPr>
      </w:pPr>
      <w:r>
        <w:rPr>
          <w:sz w:val="24"/>
        </w:rPr>
        <w:lastRenderedPageBreak/>
        <w:t>a.</w:t>
      </w:r>
      <w:r>
        <w:rPr>
          <w:sz w:val="24"/>
        </w:rPr>
        <w:tab/>
        <w:t>many explanatory variables in real life are normally distributed.</w:t>
      </w:r>
    </w:p>
    <w:p w14:paraId="7B693A10" w14:textId="77777777" w:rsidR="004C5629" w:rsidRDefault="004C5629" w:rsidP="004C5629">
      <w:pPr>
        <w:pStyle w:val="Level1"/>
        <w:numPr>
          <w:ilvl w:val="0"/>
          <w:numId w:val="0"/>
        </w:numPr>
        <w:tabs>
          <w:tab w:val="left" w:pos="-1440"/>
        </w:tabs>
        <w:ind w:left="1440" w:hanging="360"/>
        <w:rPr>
          <w:sz w:val="24"/>
        </w:rPr>
      </w:pPr>
      <w:r>
        <w:rPr>
          <w:sz w:val="24"/>
        </w:rPr>
        <w:t>b.</w:t>
      </w:r>
      <w:r>
        <w:rPr>
          <w:sz w:val="24"/>
        </w:rPr>
        <w:tab/>
        <w:t>it allows econometricians to develop methods for statistical inference.</w:t>
      </w:r>
    </w:p>
    <w:p w14:paraId="0EE56390" w14:textId="77777777" w:rsidR="004C5629" w:rsidRDefault="004C5629" w:rsidP="004C5629">
      <w:pPr>
        <w:pStyle w:val="Level1"/>
        <w:numPr>
          <w:ilvl w:val="0"/>
          <w:numId w:val="0"/>
        </w:numPr>
        <w:tabs>
          <w:tab w:val="left" w:pos="-1440"/>
        </w:tabs>
        <w:ind w:left="1440" w:hanging="360"/>
        <w:rPr>
          <w:sz w:val="24"/>
        </w:rPr>
      </w:pPr>
      <w:r>
        <w:rPr>
          <w:sz w:val="24"/>
        </w:rPr>
        <w:t>c.</w:t>
      </w:r>
      <w:r>
        <w:rPr>
          <w:sz w:val="24"/>
        </w:rPr>
        <w:tab/>
        <w:t>many other distributions are not symmetric.</w:t>
      </w:r>
    </w:p>
    <w:p w14:paraId="11294695" w14:textId="5E6665ED" w:rsidR="004C5629" w:rsidRDefault="004C5629" w:rsidP="004C5629">
      <w:pPr>
        <w:pStyle w:val="Level1"/>
        <w:numPr>
          <w:ilvl w:val="0"/>
          <w:numId w:val="0"/>
        </w:numPr>
        <w:tabs>
          <w:tab w:val="left" w:pos="-1440"/>
        </w:tabs>
        <w:ind w:left="1440" w:hanging="360"/>
        <w:rPr>
          <w:sz w:val="24"/>
        </w:rPr>
      </w:pPr>
      <w:r>
        <w:rPr>
          <w:sz w:val="24"/>
        </w:rPr>
        <w:t>d.</w:t>
      </w:r>
      <w:r>
        <w:rPr>
          <w:sz w:val="24"/>
        </w:rPr>
        <w:tab/>
        <w:t>i</w:t>
      </w:r>
      <w:r w:rsidR="002F6075">
        <w:rPr>
          <w:sz w:val="24"/>
        </w:rPr>
        <w:t>t</w:t>
      </w:r>
      <w:r>
        <w:rPr>
          <w:sz w:val="24"/>
        </w:rPr>
        <w:t xml:space="preserve"> implies that OLS is the </w:t>
      </w:r>
      <w:r>
        <w:rPr>
          <w:sz w:val="24"/>
        </w:rPr>
        <w:t xml:space="preserve">best </w:t>
      </w:r>
      <w:r>
        <w:rPr>
          <w:sz w:val="24"/>
        </w:rPr>
        <w:t xml:space="preserve">estimator for </w:t>
      </w:r>
      <w:r w:rsidR="001C2469" w:rsidRPr="001C2469">
        <w:rPr>
          <w:noProof/>
          <w:position w:val="-12"/>
          <w:sz w:val="24"/>
        </w:rPr>
        <w:object w:dxaOrig="260" w:dyaOrig="360" w14:anchorId="7487DAB5">
          <v:shape id="_x0000_i1026" type="#_x0000_t75" alt="" style="width:12.45pt;height:18.2pt;mso-width-percent:0;mso-height-percent:0;mso-width-percent:0;mso-height-percent:0" o:ole="">
            <v:imagedata r:id="rId9" o:title=""/>
          </v:shape>
          <o:OLEObject Type="Embed" ProgID="Equation.DSMT4" ShapeID="_x0000_i1026" DrawAspect="Content" ObjectID="_1719824912" r:id="rId10"/>
        </w:object>
      </w:r>
      <w:r>
        <w:rPr>
          <w:sz w:val="24"/>
        </w:rPr>
        <w:t xml:space="preserve"> under certain conditions</w:t>
      </w:r>
      <w:r>
        <w:rPr>
          <w:sz w:val="24"/>
        </w:rPr>
        <w:t>.</w:t>
      </w:r>
    </w:p>
    <w:p w14:paraId="196117EE" w14:textId="77777777" w:rsidR="002F6075" w:rsidRDefault="002F6075" w:rsidP="004C5629">
      <w:pPr>
        <w:pStyle w:val="Level1"/>
        <w:numPr>
          <w:ilvl w:val="0"/>
          <w:numId w:val="0"/>
        </w:numPr>
        <w:tabs>
          <w:tab w:val="left" w:pos="-1440"/>
        </w:tabs>
        <w:ind w:left="1440" w:hanging="360"/>
        <w:rPr>
          <w:sz w:val="24"/>
        </w:rPr>
      </w:pPr>
    </w:p>
    <w:p w14:paraId="03EE694A" w14:textId="1DBBD3C6" w:rsidR="004C5629" w:rsidRDefault="004C5629" w:rsidP="005D0062">
      <w:pPr>
        <w:pStyle w:val="Level1"/>
        <w:numPr>
          <w:ilvl w:val="0"/>
          <w:numId w:val="9"/>
        </w:numPr>
        <w:tabs>
          <w:tab w:val="left" w:pos="-1440"/>
        </w:tabs>
        <w:rPr>
          <w:sz w:val="24"/>
        </w:rPr>
      </w:pPr>
      <w:r>
        <w:rPr>
          <w:sz w:val="24"/>
        </w:rPr>
        <w:t xml:space="preserve">The OLS residuals </w:t>
      </w:r>
    </w:p>
    <w:p w14:paraId="6984E435" w14:textId="77777777" w:rsidR="004C5629" w:rsidRDefault="004C5629" w:rsidP="004C5629">
      <w:pPr>
        <w:pStyle w:val="Level2"/>
        <w:numPr>
          <w:ilvl w:val="0"/>
          <w:numId w:val="4"/>
        </w:numPr>
        <w:tabs>
          <w:tab w:val="clear" w:pos="360"/>
          <w:tab w:val="left" w:pos="-1440"/>
        </w:tabs>
        <w:ind w:left="1440"/>
        <w:rPr>
          <w:sz w:val="24"/>
        </w:rPr>
      </w:pPr>
      <w:r>
        <w:rPr>
          <w:sz w:val="24"/>
        </w:rPr>
        <w:t>can be calculated using the errors from the regression function.</w:t>
      </w:r>
    </w:p>
    <w:p w14:paraId="2A33ACE2" w14:textId="77777777" w:rsidR="004C5629" w:rsidRDefault="004C5629" w:rsidP="004C5629">
      <w:pPr>
        <w:pStyle w:val="Level2"/>
        <w:numPr>
          <w:ilvl w:val="0"/>
          <w:numId w:val="4"/>
        </w:numPr>
        <w:tabs>
          <w:tab w:val="clear" w:pos="360"/>
          <w:tab w:val="left" w:pos="-1440"/>
        </w:tabs>
        <w:ind w:left="1440"/>
        <w:rPr>
          <w:sz w:val="24"/>
        </w:rPr>
      </w:pPr>
      <w:r>
        <w:rPr>
          <w:sz w:val="24"/>
        </w:rPr>
        <w:t>can be calculated by subtracting the fitted values from the actual values.</w:t>
      </w:r>
    </w:p>
    <w:p w14:paraId="1B7C1599" w14:textId="77777777" w:rsidR="004C5629" w:rsidRDefault="004C5629" w:rsidP="004C5629">
      <w:pPr>
        <w:pStyle w:val="Level2"/>
        <w:numPr>
          <w:ilvl w:val="0"/>
          <w:numId w:val="4"/>
        </w:numPr>
        <w:tabs>
          <w:tab w:val="clear" w:pos="360"/>
          <w:tab w:val="left" w:pos="-1440"/>
        </w:tabs>
        <w:ind w:left="1440"/>
        <w:rPr>
          <w:sz w:val="24"/>
        </w:rPr>
      </w:pPr>
      <w:r>
        <w:rPr>
          <w:sz w:val="24"/>
        </w:rPr>
        <w:t>are unknown since we do not know the population regression function.</w:t>
      </w:r>
    </w:p>
    <w:p w14:paraId="02554A9B" w14:textId="3CDFCF57" w:rsidR="004C5629" w:rsidRDefault="004C5629" w:rsidP="004C5629">
      <w:pPr>
        <w:pStyle w:val="Level2"/>
        <w:numPr>
          <w:ilvl w:val="0"/>
          <w:numId w:val="4"/>
        </w:numPr>
        <w:tabs>
          <w:tab w:val="clear" w:pos="360"/>
          <w:tab w:val="left" w:pos="-1440"/>
        </w:tabs>
        <w:ind w:left="1440"/>
        <w:rPr>
          <w:sz w:val="24"/>
        </w:rPr>
      </w:pPr>
      <w:r>
        <w:rPr>
          <w:sz w:val="24"/>
        </w:rPr>
        <w:t>should not be used in practice since they indicate that your regression does not run through all your observations.</w:t>
      </w:r>
    </w:p>
    <w:p w14:paraId="71221A30" w14:textId="77777777" w:rsidR="002F6075" w:rsidRDefault="002F6075" w:rsidP="002F6075">
      <w:pPr>
        <w:pStyle w:val="Level2"/>
        <w:numPr>
          <w:ilvl w:val="0"/>
          <w:numId w:val="0"/>
        </w:numPr>
        <w:tabs>
          <w:tab w:val="left" w:pos="-1440"/>
        </w:tabs>
        <w:ind w:left="1440"/>
        <w:rPr>
          <w:sz w:val="24"/>
        </w:rPr>
      </w:pPr>
    </w:p>
    <w:p w14:paraId="406A4F0C" w14:textId="46B433DF" w:rsidR="004C5629" w:rsidRPr="002F6075" w:rsidRDefault="004C5629" w:rsidP="004C5629">
      <w:pPr>
        <w:pStyle w:val="Level1"/>
        <w:numPr>
          <w:ilvl w:val="0"/>
          <w:numId w:val="9"/>
        </w:numPr>
        <w:rPr>
          <w:sz w:val="24"/>
        </w:rPr>
      </w:pPr>
      <w:r>
        <w:rPr>
          <w:sz w:val="24"/>
        </w:rPr>
        <w:t xml:space="preserve">The slope estimator, </w:t>
      </w:r>
      <w:r>
        <w:rPr>
          <w:i/>
          <w:iCs/>
          <w:sz w:val="24"/>
        </w:rPr>
        <w:sym w:font="Symbol" w:char="F062"/>
      </w:r>
      <w:r>
        <w:rPr>
          <w:sz w:val="24"/>
          <w:vertAlign w:val="subscript"/>
        </w:rPr>
        <w:t>1</w:t>
      </w:r>
      <w:r>
        <w:rPr>
          <w:sz w:val="24"/>
        </w:rPr>
        <w:t>, has a smaller standard error, other things equal, if</w:t>
      </w:r>
    </w:p>
    <w:p w14:paraId="49674D5C"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re is more variation in the explanatory variable, </w:t>
      </w:r>
      <w:r>
        <w:rPr>
          <w:i/>
          <w:iCs/>
          <w:sz w:val="24"/>
        </w:rPr>
        <w:t>X</w:t>
      </w:r>
      <w:r>
        <w:rPr>
          <w:sz w:val="24"/>
        </w:rPr>
        <w:t>.</w:t>
      </w:r>
    </w:p>
    <w:p w14:paraId="1B0F9FA3"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re is a large variance of the error term, </w:t>
      </w:r>
      <w:r>
        <w:rPr>
          <w:i/>
          <w:iCs/>
          <w:sz w:val="24"/>
        </w:rPr>
        <w:t>u</w:t>
      </w:r>
      <w:r>
        <w:rPr>
          <w:sz w:val="24"/>
        </w:rPr>
        <w:t>.</w:t>
      </w:r>
    </w:p>
    <w:p w14:paraId="416BE231" w14:textId="77777777" w:rsidR="004C5629" w:rsidRDefault="004C5629" w:rsidP="004C5629">
      <w:pPr>
        <w:pStyle w:val="Level2"/>
        <w:numPr>
          <w:ilvl w:val="0"/>
          <w:numId w:val="3"/>
        </w:numPr>
        <w:tabs>
          <w:tab w:val="clear" w:pos="1080"/>
          <w:tab w:val="left" w:pos="-1440"/>
        </w:tabs>
        <w:ind w:left="1440"/>
        <w:rPr>
          <w:sz w:val="24"/>
        </w:rPr>
      </w:pPr>
      <w:r>
        <w:rPr>
          <w:sz w:val="24"/>
        </w:rPr>
        <w:t>the sample size is smaller.</w:t>
      </w:r>
    </w:p>
    <w:p w14:paraId="62D1518F" w14:textId="77777777" w:rsidR="004C5629" w:rsidRDefault="004C5629" w:rsidP="004C5629">
      <w:pPr>
        <w:pStyle w:val="Level2"/>
        <w:numPr>
          <w:ilvl w:val="0"/>
          <w:numId w:val="3"/>
        </w:numPr>
        <w:tabs>
          <w:tab w:val="clear" w:pos="1080"/>
          <w:tab w:val="left" w:pos="-1440"/>
        </w:tabs>
        <w:ind w:left="1440"/>
        <w:rPr>
          <w:sz w:val="24"/>
        </w:rPr>
      </w:pPr>
      <w:r>
        <w:rPr>
          <w:sz w:val="24"/>
        </w:rPr>
        <w:t xml:space="preserve">the intercept, </w:t>
      </w:r>
      <w:r>
        <w:rPr>
          <w:i/>
          <w:iCs/>
          <w:sz w:val="24"/>
        </w:rPr>
        <w:sym w:font="Symbol" w:char="F062"/>
      </w:r>
      <w:r>
        <w:rPr>
          <w:sz w:val="24"/>
          <w:vertAlign w:val="subscript"/>
        </w:rPr>
        <w:t>0</w:t>
      </w:r>
      <w:r>
        <w:rPr>
          <w:sz w:val="24"/>
        </w:rPr>
        <w:t>, is small.</w:t>
      </w:r>
    </w:p>
    <w:p w14:paraId="35A753A7" w14:textId="77777777" w:rsidR="004C5629" w:rsidRDefault="004C5629"/>
    <w:p w14:paraId="4C04311B" w14:textId="54A07201" w:rsidR="004E5A6C" w:rsidRDefault="001C2469" w:rsidP="002F6075">
      <w:pPr>
        <w:pStyle w:val="ListParagraph"/>
        <w:numPr>
          <w:ilvl w:val="0"/>
          <w:numId w:val="9"/>
        </w:numPr>
      </w:pPr>
      <w:r>
        <w:t>The OLS estimator is derived by</w:t>
      </w:r>
    </w:p>
    <w:p w14:paraId="57DCAE4D" w14:textId="4F04765B" w:rsidR="004E5A6C" w:rsidRDefault="001C2469">
      <w:pPr>
        <w:ind w:left="1440"/>
      </w:pPr>
      <w:r>
        <w:t>a</w:t>
      </w:r>
      <w:r>
        <w:t>.</w:t>
      </w:r>
      <w:r>
        <w:rPr>
          <w:sz w:val="14"/>
          <w:szCs w:val="14"/>
        </w:rPr>
        <w:t xml:space="preserve">     </w:t>
      </w:r>
      <w:r>
        <w:t xml:space="preserve">connecting the </w:t>
      </w:r>
      <w:r>
        <w:rPr>
          <w:i/>
        </w:rPr>
        <w:t>Y</w:t>
      </w:r>
      <w:r>
        <w:rPr>
          <w:i/>
          <w:vertAlign w:val="subscript"/>
        </w:rPr>
        <w:t>i</w:t>
      </w:r>
      <w:r>
        <w:t xml:space="preserve"> corresponding to the lowest </w:t>
      </w:r>
      <w:r>
        <w:rPr>
          <w:i/>
        </w:rPr>
        <w:t>X</w:t>
      </w:r>
      <w:r>
        <w:rPr>
          <w:i/>
          <w:vertAlign w:val="subscript"/>
        </w:rPr>
        <w:t>i</w:t>
      </w:r>
      <w:r>
        <w:t xml:space="preserve"> observation with the </w:t>
      </w:r>
      <w:r>
        <w:rPr>
          <w:i/>
        </w:rPr>
        <w:t>Y</w:t>
      </w:r>
      <w:r>
        <w:rPr>
          <w:i/>
          <w:vertAlign w:val="subscript"/>
        </w:rPr>
        <w:t>i</w:t>
      </w:r>
      <w:r>
        <w:t xml:space="preserve"> corresponding to the highest </w:t>
      </w:r>
      <w:r w:rsidR="00691D0D">
        <w:t>o</w:t>
      </w:r>
      <w:r w:rsidRPr="00691D0D">
        <w:t>bservation</w:t>
      </w:r>
      <w:r>
        <w:t>.</w:t>
      </w:r>
    </w:p>
    <w:p w14:paraId="4817A37A" w14:textId="77777777" w:rsidR="004E5A6C" w:rsidRDefault="001C2469">
      <w:pPr>
        <w:ind w:left="1440"/>
      </w:pPr>
      <w:r>
        <w:t>b.</w:t>
      </w:r>
      <w:r>
        <w:rPr>
          <w:sz w:val="14"/>
          <w:szCs w:val="14"/>
        </w:rPr>
        <w:t xml:space="preserve">     </w:t>
      </w:r>
      <w:r>
        <w:t>making sure that the standard error of the regression equals the standard error of the slope estimator.</w:t>
      </w:r>
    </w:p>
    <w:p w14:paraId="4DE7618D" w14:textId="77777777" w:rsidR="004E5A6C" w:rsidRDefault="001C2469">
      <w:pPr>
        <w:ind w:left="1440"/>
      </w:pPr>
      <w:r>
        <w:t>c.</w:t>
      </w:r>
      <w:r>
        <w:rPr>
          <w:sz w:val="14"/>
          <w:szCs w:val="14"/>
        </w:rPr>
        <w:t xml:space="preserve">     </w:t>
      </w:r>
      <w:r>
        <w:t>minimizing the sum of absolute residuals</w:t>
      </w:r>
      <w:r>
        <w:t>.</w:t>
      </w:r>
    </w:p>
    <w:p w14:paraId="40963D15" w14:textId="6A8F7C68" w:rsidR="004E5A6C" w:rsidRDefault="001C2469">
      <w:pPr>
        <w:ind w:left="1440"/>
      </w:pPr>
      <w:r>
        <w:t>d.</w:t>
      </w:r>
      <w:r>
        <w:rPr>
          <w:sz w:val="14"/>
          <w:szCs w:val="14"/>
        </w:rPr>
        <w:t xml:space="preserve">     </w:t>
      </w:r>
      <w:r>
        <w:t>minimizing the sum of squared residuals.</w:t>
      </w:r>
    </w:p>
    <w:p w14:paraId="1DA48FDA" w14:textId="77777777" w:rsidR="002F6075" w:rsidRDefault="002F6075">
      <w:pPr>
        <w:ind w:left="1440"/>
      </w:pPr>
    </w:p>
    <w:p w14:paraId="4711D17F" w14:textId="10C1817E" w:rsidR="004E5A6C" w:rsidRDefault="001C2469" w:rsidP="002F6075">
      <w:pPr>
        <w:pStyle w:val="ListParagraph"/>
        <w:numPr>
          <w:ilvl w:val="0"/>
          <w:numId w:val="9"/>
        </w:numPr>
      </w:pPr>
      <w:r>
        <w:t>In the simple linear regression model, the regression slope</w:t>
      </w:r>
    </w:p>
    <w:p w14:paraId="119EE190" w14:textId="77777777" w:rsidR="004E5A6C" w:rsidRDefault="001C2469">
      <w:pPr>
        <w:ind w:left="1440"/>
      </w:pPr>
      <w:r>
        <w:t>a</w:t>
      </w:r>
      <w:r>
        <w:t xml:space="preserve">.   indicates by how many percent </w:t>
      </w:r>
      <w:r>
        <w:rPr>
          <w:i/>
        </w:rPr>
        <w:t>Y</w:t>
      </w:r>
      <w:r>
        <w:t xml:space="preserve"> increases, given a one percent increase in </w:t>
      </w:r>
      <w:r>
        <w:rPr>
          <w:i/>
        </w:rPr>
        <w:t>X</w:t>
      </w:r>
      <w:r>
        <w:t>.</w:t>
      </w:r>
    </w:p>
    <w:p w14:paraId="173FFE6C" w14:textId="77777777" w:rsidR="004E5A6C" w:rsidRDefault="001C2469">
      <w:pPr>
        <w:ind w:left="1440"/>
      </w:pPr>
      <w:r>
        <w:t>b.</w:t>
      </w:r>
      <w:r>
        <w:rPr>
          <w:sz w:val="14"/>
          <w:szCs w:val="14"/>
        </w:rPr>
        <w:t xml:space="preserve">     </w:t>
      </w:r>
      <w:r>
        <w:t>when multiplied with the explanatory v</w:t>
      </w:r>
      <w:r>
        <w:t xml:space="preserve">ariable will give you the predicted </w:t>
      </w:r>
      <w:r>
        <w:rPr>
          <w:i/>
        </w:rPr>
        <w:t>Y</w:t>
      </w:r>
      <w:r>
        <w:t>.</w:t>
      </w:r>
    </w:p>
    <w:p w14:paraId="0D10360D" w14:textId="77777777" w:rsidR="004E5A6C" w:rsidRDefault="001C2469">
      <w:pPr>
        <w:ind w:left="1440"/>
      </w:pPr>
      <w:r>
        <w:t>c.</w:t>
      </w:r>
      <w:r>
        <w:rPr>
          <w:sz w:val="14"/>
          <w:szCs w:val="14"/>
        </w:rPr>
        <w:t xml:space="preserve">     </w:t>
      </w:r>
      <w:r>
        <w:t xml:space="preserve">indicates by how many units </w:t>
      </w:r>
      <w:r>
        <w:rPr>
          <w:i/>
        </w:rPr>
        <w:t>Y</w:t>
      </w:r>
      <w:r>
        <w:t xml:space="preserve"> increases, given a one unit increase in </w:t>
      </w:r>
      <w:r>
        <w:rPr>
          <w:i/>
        </w:rPr>
        <w:t>X</w:t>
      </w:r>
      <w:r>
        <w:t>.</w:t>
      </w:r>
    </w:p>
    <w:p w14:paraId="41F648C5" w14:textId="52FC0223" w:rsidR="004E5A6C" w:rsidRDefault="001C2469">
      <w:pPr>
        <w:ind w:left="1440"/>
      </w:pPr>
      <w:r>
        <w:t>d.</w:t>
      </w:r>
      <w:r>
        <w:rPr>
          <w:sz w:val="14"/>
          <w:szCs w:val="14"/>
        </w:rPr>
        <w:t xml:space="preserve">     </w:t>
      </w:r>
      <w:r>
        <w:t xml:space="preserve">represents the elasticity of </w:t>
      </w:r>
      <w:r>
        <w:rPr>
          <w:i/>
        </w:rPr>
        <w:t>Y</w:t>
      </w:r>
      <w:r>
        <w:t xml:space="preserve"> on </w:t>
      </w:r>
      <w:r>
        <w:rPr>
          <w:i/>
        </w:rPr>
        <w:t>X</w:t>
      </w:r>
      <w:r>
        <w:t>.</w:t>
      </w:r>
    </w:p>
    <w:p w14:paraId="28EAD5A1" w14:textId="77777777" w:rsidR="002F6075" w:rsidRDefault="002F6075">
      <w:pPr>
        <w:ind w:left="1440"/>
      </w:pPr>
    </w:p>
    <w:p w14:paraId="2779B0E9" w14:textId="25E18C1A" w:rsidR="004C5629" w:rsidRDefault="004C5629" w:rsidP="005D0062">
      <w:pPr>
        <w:pStyle w:val="ListParagraph"/>
        <w:numPr>
          <w:ilvl w:val="0"/>
          <w:numId w:val="9"/>
        </w:numPr>
      </w:pPr>
      <w:r>
        <w:t>You have obtained a sub-sample of 1744 individuals from the Current Population Survey (CPS) and are interested in the relationship between weekly earnings and age. The regression, using standard errors, yielded the following result:</w:t>
      </w:r>
    </w:p>
    <w:p w14:paraId="35F902A5" w14:textId="2F56BBBA" w:rsidR="004C5629" w:rsidRDefault="001C2469" w:rsidP="004C5629">
      <w:pPr>
        <w:ind w:firstLine="720"/>
      </w:pPr>
      <w:r>
        <w:rPr>
          <w:noProof/>
          <w:position w:val="-6"/>
        </w:rPr>
        <w:object w:dxaOrig="560" w:dyaOrig="360" w14:anchorId="5B5AE682">
          <v:shape id="_x0000_i1025" type="#_x0000_t75" alt="" style="width:28pt;height:18.2pt;mso-width-percent:0;mso-height-percent:0;mso-width-percent:0;mso-height-percent:0" o:ole="">
            <v:imagedata r:id="rId11" o:title=""/>
          </v:shape>
          <o:OLEObject Type="Embed" ProgID="Equation.DSMT4" ShapeID="_x0000_i1025" DrawAspect="Content" ObjectID="_1719824913" r:id="rId12"/>
        </w:object>
      </w:r>
      <w:r w:rsidR="004C5629">
        <w:t xml:space="preserve"> = </w:t>
      </w:r>
      <w:proofErr w:type="gramStart"/>
      <w:r w:rsidR="004C5629">
        <w:t>239.16  +</w:t>
      </w:r>
      <w:proofErr w:type="gramEnd"/>
      <w:r w:rsidR="004C5629">
        <w:t xml:space="preserve"> 5.20×</w:t>
      </w:r>
      <w:r w:rsidR="004C5629">
        <w:rPr>
          <w:i/>
        </w:rPr>
        <w:t>Age</w:t>
      </w:r>
      <w:r w:rsidR="004C5629">
        <w:t xml:space="preserve"> </w:t>
      </w:r>
    </w:p>
    <w:p w14:paraId="3FD3C383" w14:textId="77777777" w:rsidR="004C5629" w:rsidRDefault="004C5629" w:rsidP="004C5629">
      <w:pPr>
        <w:ind w:firstLine="720"/>
      </w:pPr>
      <w:r>
        <w:t xml:space="preserve">where </w:t>
      </w:r>
      <w:r>
        <w:rPr>
          <w:i/>
          <w:iCs/>
        </w:rPr>
        <w:t>Earn</w:t>
      </w:r>
      <w:r>
        <w:t xml:space="preserve"> and </w:t>
      </w:r>
      <w:r>
        <w:rPr>
          <w:i/>
          <w:iCs/>
        </w:rPr>
        <w:t>Age</w:t>
      </w:r>
      <w:r>
        <w:t xml:space="preserve"> are measured in dollars and years respectively. </w:t>
      </w:r>
    </w:p>
    <w:p w14:paraId="3B94BE8B" w14:textId="660D8D53" w:rsidR="004C5629" w:rsidRDefault="004C5629" w:rsidP="00691D0D">
      <w:pPr>
        <w:pStyle w:val="Level1"/>
        <w:numPr>
          <w:ilvl w:val="1"/>
          <w:numId w:val="9"/>
        </w:numPr>
        <w:tabs>
          <w:tab w:val="left" w:pos="-1440"/>
        </w:tabs>
        <w:rPr>
          <w:sz w:val="24"/>
        </w:rPr>
      </w:pPr>
      <w:r>
        <w:rPr>
          <w:sz w:val="24"/>
        </w:rPr>
        <w:t xml:space="preserve">Interpret the </w:t>
      </w:r>
      <w:r>
        <w:rPr>
          <w:sz w:val="24"/>
        </w:rPr>
        <w:t>coefficient for Age</w:t>
      </w:r>
      <w:r>
        <w:rPr>
          <w:sz w:val="24"/>
        </w:rPr>
        <w:t>.</w:t>
      </w:r>
    </w:p>
    <w:p w14:paraId="1E73C0B1" w14:textId="5B8A55CA" w:rsidR="004C5629" w:rsidRDefault="004C5629" w:rsidP="00691D0D">
      <w:pPr>
        <w:pStyle w:val="Level1"/>
        <w:numPr>
          <w:ilvl w:val="1"/>
          <w:numId w:val="9"/>
        </w:numPr>
        <w:tabs>
          <w:tab w:val="left" w:pos="-1440"/>
        </w:tabs>
        <w:rPr>
          <w:sz w:val="24"/>
        </w:rPr>
      </w:pPr>
      <w:r>
        <w:rPr>
          <w:sz w:val="24"/>
        </w:rPr>
        <w:t xml:space="preserve">Is the effect of age on earnings large? </w:t>
      </w:r>
      <w:r w:rsidR="009C19CE">
        <w:rPr>
          <w:sz w:val="24"/>
        </w:rPr>
        <w:t xml:space="preserve">(hint: median yearly earnings in the US where </w:t>
      </w:r>
      <w:r w:rsidR="00691D0D">
        <w:rPr>
          <w:sz w:val="24"/>
        </w:rPr>
        <w:t>$41,000</w:t>
      </w:r>
      <w:r w:rsidR="009C19CE">
        <w:rPr>
          <w:sz w:val="24"/>
        </w:rPr>
        <w:t xml:space="preserve"> in 2020)</w:t>
      </w:r>
    </w:p>
    <w:p w14:paraId="1043A0C8" w14:textId="066455FC" w:rsidR="004C5629" w:rsidRPr="002F6075" w:rsidRDefault="004C5629" w:rsidP="002F6075">
      <w:pPr>
        <w:pStyle w:val="Level1"/>
        <w:numPr>
          <w:ilvl w:val="1"/>
          <w:numId w:val="9"/>
        </w:numPr>
        <w:tabs>
          <w:tab w:val="left" w:pos="-1440"/>
        </w:tabs>
        <w:rPr>
          <w:sz w:val="24"/>
        </w:rPr>
      </w:pPr>
      <w:r>
        <w:rPr>
          <w:sz w:val="24"/>
        </w:rPr>
        <w:t>Why should age matter in the determination of earnings? Do the results suggest that there is a guarantee for earnings to rise for everyone as they become older? Do you think that the relationship between age and earnings is linear?</w:t>
      </w:r>
    </w:p>
    <w:p w14:paraId="0D7BE144" w14:textId="22E0325B" w:rsidR="004C5629" w:rsidRDefault="004C5629" w:rsidP="00691D0D">
      <w:pPr>
        <w:pStyle w:val="Level1"/>
        <w:numPr>
          <w:ilvl w:val="1"/>
          <w:numId w:val="9"/>
        </w:numPr>
        <w:tabs>
          <w:tab w:val="left" w:pos="-1440"/>
        </w:tabs>
        <w:rPr>
          <w:sz w:val="24"/>
        </w:rPr>
      </w:pPr>
      <w:r>
        <w:rPr>
          <w:sz w:val="24"/>
        </w:rPr>
        <w:t>The average age in this sample is 37.5 years. What is annual income in the sample?</w:t>
      </w:r>
    </w:p>
    <w:p w14:paraId="647DA18D" w14:textId="77777777" w:rsidR="004C5629" w:rsidRDefault="004C5629" w:rsidP="004C5629"/>
    <w:p w14:paraId="22D3401F" w14:textId="592DF702" w:rsidR="004E5A6C" w:rsidRDefault="001C2469">
      <w:pPr>
        <w:spacing w:before="140" w:after="140"/>
        <w:rPr>
          <w:b/>
          <w:color w:val="262626"/>
        </w:rPr>
      </w:pPr>
      <w:r>
        <w:rPr>
          <w:i/>
          <w:color w:val="262626"/>
        </w:rPr>
        <w:lastRenderedPageBreak/>
        <w:t xml:space="preserve">Table 3 below presents regression results from </w:t>
      </w:r>
      <w:r w:rsidR="00691D0D">
        <w:rPr>
          <w:i/>
          <w:color w:val="262626"/>
        </w:rPr>
        <w:t xml:space="preserve">a study on the effect of </w:t>
      </w:r>
      <w:r w:rsidR="00DA48B4">
        <w:rPr>
          <w:i/>
          <w:color w:val="262626"/>
        </w:rPr>
        <w:t xml:space="preserve">allowing the use </w:t>
      </w:r>
      <w:r w:rsidR="00691D0D">
        <w:rPr>
          <w:i/>
          <w:color w:val="262626"/>
        </w:rPr>
        <w:t>electronics (laptop/tablets)</w:t>
      </w:r>
      <w:r w:rsidR="00DA48B4">
        <w:rPr>
          <w:i/>
          <w:color w:val="262626"/>
        </w:rPr>
        <w:t xml:space="preserve"> in a college classroom on the academic performance in the same course. Please disregard all rows with “R^2” and the “wild bootstrap P-</w:t>
      </w:r>
      <w:proofErr w:type="spellStart"/>
      <w:r w:rsidR="00DA48B4">
        <w:rPr>
          <w:i/>
          <w:color w:val="262626"/>
        </w:rPr>
        <w:t>val</w:t>
      </w:r>
      <w:proofErr w:type="spellEnd"/>
      <w:r w:rsidR="00DA48B4">
        <w:rPr>
          <w:i/>
          <w:color w:val="262626"/>
        </w:rPr>
        <w:t xml:space="preserve">”; </w:t>
      </w:r>
      <w:r w:rsidR="002F6075">
        <w:rPr>
          <w:i/>
          <w:color w:val="262626"/>
        </w:rPr>
        <w:t>additionally,</w:t>
      </w:r>
      <w:r w:rsidR="00DA48B4">
        <w:rPr>
          <w:i/>
          <w:color w:val="262626"/>
        </w:rPr>
        <w:t xml:space="preserve"> read the “Robust SE P-Val” as “p-value”)</w:t>
      </w:r>
      <w:r w:rsidR="0059320F">
        <w:rPr>
          <w:i/>
          <w:color w:val="262626"/>
        </w:rPr>
        <w:t>.</w:t>
      </w:r>
    </w:p>
    <w:p w14:paraId="47B872DC" w14:textId="2DA7505A" w:rsidR="005D0062" w:rsidRDefault="005D0062" w:rsidP="005D0062">
      <w:r>
        <w:fldChar w:fldCharType="begin"/>
      </w:r>
      <w:r>
        <w:instrText xml:space="preserve"> INCLUDEPICTURE "/var/folders/sp/hz0jb_mn58qb5tcf7gl2033w0000gn/T/com.microsoft.Word/WebArchiveCopyPasteTempFiles/ME-table-3.png" \* MERGEFORMATINET </w:instrText>
      </w:r>
      <w:r>
        <w:fldChar w:fldCharType="separate"/>
      </w:r>
      <w:r>
        <w:rPr>
          <w:noProof/>
        </w:rPr>
        <w:drawing>
          <wp:inline distT="0" distB="0" distL="0" distR="0" wp14:anchorId="21D6C7B7" wp14:editId="15E7418D">
            <wp:extent cx="3329355" cy="6140379"/>
            <wp:effectExtent l="0" t="0" r="0" b="0"/>
            <wp:docPr id="5" name="Picture 5" descr="/var/folders/sp/hz0jb_mn58qb5tcf7gl2033w0000gn/T/com.microsoft.Word/WebArchiveCopyPasteTempFiles/ME-tabl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ar/folders/sp/hz0jb_mn58qb5tcf7gl2033w0000gn/T/com.microsoft.Word/WebArchiveCopyPasteTempFiles/ME-table-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6248" cy="6153091"/>
                    </a:xfrm>
                    <a:prstGeom prst="rect">
                      <a:avLst/>
                    </a:prstGeom>
                    <a:noFill/>
                    <a:ln>
                      <a:noFill/>
                    </a:ln>
                  </pic:spPr>
                </pic:pic>
              </a:graphicData>
            </a:graphic>
          </wp:inline>
        </w:drawing>
      </w:r>
      <w:r>
        <w:fldChar w:fldCharType="end"/>
      </w:r>
    </w:p>
    <w:p w14:paraId="1D4FA028" w14:textId="77E1291A" w:rsidR="004E5A6C" w:rsidRPr="00DA48B4" w:rsidRDefault="001C2469" w:rsidP="00DA48B4">
      <w:pPr>
        <w:pStyle w:val="Level1"/>
        <w:numPr>
          <w:ilvl w:val="0"/>
          <w:numId w:val="9"/>
        </w:numPr>
        <w:tabs>
          <w:tab w:val="left" w:pos="-1440"/>
        </w:tabs>
        <w:rPr>
          <w:sz w:val="24"/>
        </w:rPr>
      </w:pPr>
      <w:r w:rsidRPr="00DA48B4">
        <w:rPr>
          <w:sz w:val="24"/>
        </w:rPr>
        <w:t xml:space="preserve">What is the difference between the different panels </w:t>
      </w:r>
      <w:r w:rsidR="00691D0D" w:rsidRPr="00DA48B4">
        <w:rPr>
          <w:sz w:val="24"/>
        </w:rPr>
        <w:t xml:space="preserve">(A-D) </w:t>
      </w:r>
      <w:r w:rsidRPr="00DA48B4">
        <w:rPr>
          <w:sz w:val="24"/>
        </w:rPr>
        <w:t xml:space="preserve">in this table? </w:t>
      </w:r>
    </w:p>
    <w:p w14:paraId="12BFEF88" w14:textId="51858820" w:rsidR="004E5A6C" w:rsidRPr="00DA48B4" w:rsidRDefault="001C2469"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d effects using different independent variables.</w:t>
      </w:r>
    </w:p>
    <w:p w14:paraId="6854F571" w14:textId="63FB1616" w:rsidR="004E5A6C" w:rsidRDefault="001C2469"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d effects on different dependent variables.</w:t>
      </w:r>
    </w:p>
    <w:p w14:paraId="66FBBDAE" w14:textId="0EEF460B" w:rsidR="00DA48B4" w:rsidRPr="00DA48B4" w:rsidRDefault="001C2469" w:rsidP="00DA48B4">
      <w:pPr>
        <w:pStyle w:val="Level1"/>
        <w:numPr>
          <w:ilvl w:val="1"/>
          <w:numId w:val="9"/>
        </w:numPr>
        <w:tabs>
          <w:tab w:val="left" w:pos="-1440"/>
        </w:tabs>
        <w:rPr>
          <w:sz w:val="24"/>
        </w:rPr>
      </w:pPr>
      <w:r w:rsidRPr="00DA48B4">
        <w:rPr>
          <w:sz w:val="24"/>
        </w:rPr>
        <w:t xml:space="preserve">The </w:t>
      </w:r>
      <w:proofErr w:type="spellStart"/>
      <w:r w:rsidRPr="00DA48B4">
        <w:rPr>
          <w:sz w:val="24"/>
        </w:rPr>
        <w:t>panels</w:t>
      </w:r>
      <w:proofErr w:type="spellEnd"/>
      <w:r w:rsidRPr="00DA48B4">
        <w:rPr>
          <w:sz w:val="24"/>
        </w:rPr>
        <w:t xml:space="preserve"> report estimates usi</w:t>
      </w:r>
      <w:r w:rsidRPr="00DA48B4">
        <w:rPr>
          <w:sz w:val="24"/>
        </w:rPr>
        <w:t>ng different statistical methods.</w:t>
      </w:r>
    </w:p>
    <w:p w14:paraId="1E87F7CF" w14:textId="6EF1F4F0" w:rsidR="00DA48B4" w:rsidRPr="00DA48B4" w:rsidRDefault="001C2469" w:rsidP="00DA48B4">
      <w:pPr>
        <w:pStyle w:val="Level1"/>
        <w:numPr>
          <w:ilvl w:val="1"/>
          <w:numId w:val="9"/>
        </w:numPr>
        <w:tabs>
          <w:tab w:val="left" w:pos="-1440"/>
        </w:tabs>
        <w:rPr>
          <w:sz w:val="24"/>
        </w:rPr>
      </w:pPr>
      <w:r w:rsidRPr="00DA48B4">
        <w:rPr>
          <w:sz w:val="24"/>
        </w:rPr>
        <w:t>a. and c. are both correct.</w:t>
      </w:r>
    </w:p>
    <w:p w14:paraId="413907B7" w14:textId="6ABCFAE4" w:rsidR="004E5A6C" w:rsidRPr="00DA48B4" w:rsidRDefault="001C2469" w:rsidP="00DA48B4">
      <w:pPr>
        <w:pStyle w:val="Level1"/>
        <w:numPr>
          <w:ilvl w:val="1"/>
          <w:numId w:val="9"/>
        </w:numPr>
        <w:tabs>
          <w:tab w:val="left" w:pos="-1440"/>
        </w:tabs>
        <w:rPr>
          <w:sz w:val="24"/>
        </w:rPr>
      </w:pPr>
      <w:r w:rsidRPr="00DA48B4">
        <w:rPr>
          <w:sz w:val="24"/>
        </w:rPr>
        <w:t>None of the above.</w:t>
      </w:r>
    </w:p>
    <w:p w14:paraId="518B342D" w14:textId="4724719D" w:rsidR="004E5A6C" w:rsidRPr="00DA48B4" w:rsidRDefault="001C2469" w:rsidP="00DA48B4">
      <w:pPr>
        <w:pStyle w:val="Level1"/>
        <w:numPr>
          <w:ilvl w:val="0"/>
          <w:numId w:val="9"/>
        </w:numPr>
        <w:tabs>
          <w:tab w:val="left" w:pos="-1440"/>
        </w:tabs>
        <w:rPr>
          <w:sz w:val="24"/>
        </w:rPr>
      </w:pPr>
      <w:r w:rsidRPr="00DA48B4">
        <w:rPr>
          <w:sz w:val="24"/>
        </w:rPr>
        <w:t xml:space="preserve">Consider the Panel A results only. Which of the following is true of a participant’s </w:t>
      </w:r>
      <w:r w:rsidRPr="00DA48B4">
        <w:rPr>
          <w:sz w:val="24"/>
        </w:rPr>
        <w:lastRenderedPageBreak/>
        <w:t xml:space="preserve">Composite ACT? </w:t>
      </w:r>
    </w:p>
    <w:p w14:paraId="645D82C7" w14:textId="1801569A" w:rsidR="004E5A6C" w:rsidRPr="00DA48B4" w:rsidRDefault="001C2469" w:rsidP="00DA48B4">
      <w:pPr>
        <w:pStyle w:val="Level1"/>
        <w:numPr>
          <w:ilvl w:val="1"/>
          <w:numId w:val="9"/>
        </w:numPr>
        <w:tabs>
          <w:tab w:val="left" w:pos="-1440"/>
        </w:tabs>
        <w:rPr>
          <w:sz w:val="24"/>
        </w:rPr>
      </w:pPr>
      <w:r w:rsidRPr="00DA48B4">
        <w:rPr>
          <w:sz w:val="24"/>
        </w:rPr>
        <w:t>There is a significant positive association between Comp</w:t>
      </w:r>
      <w:r w:rsidRPr="00DA48B4">
        <w:rPr>
          <w:sz w:val="24"/>
        </w:rPr>
        <w:t>osite ACT and the combined final exam multiple choice and short answer score.</w:t>
      </w:r>
    </w:p>
    <w:p w14:paraId="726F03BA" w14:textId="14B3DC16" w:rsidR="004E5A6C" w:rsidRPr="00DA48B4" w:rsidRDefault="001C2469" w:rsidP="00DA48B4">
      <w:pPr>
        <w:pStyle w:val="Level1"/>
        <w:numPr>
          <w:ilvl w:val="1"/>
          <w:numId w:val="9"/>
        </w:numPr>
        <w:tabs>
          <w:tab w:val="left" w:pos="-1440"/>
        </w:tabs>
        <w:rPr>
          <w:sz w:val="24"/>
        </w:rPr>
      </w:pPr>
      <w:r w:rsidRPr="00DA48B4">
        <w:rPr>
          <w:sz w:val="24"/>
        </w:rPr>
        <w:t>There is a positive association between Composite ACT and final exam multiple choice and short answer score, but it is not statistically significant.</w:t>
      </w:r>
    </w:p>
    <w:p w14:paraId="27EEE4F1" w14:textId="6B40B815" w:rsidR="004E5A6C" w:rsidRPr="00DA48B4" w:rsidRDefault="001C2469" w:rsidP="00DA48B4">
      <w:pPr>
        <w:pStyle w:val="Level1"/>
        <w:numPr>
          <w:ilvl w:val="1"/>
          <w:numId w:val="9"/>
        </w:numPr>
        <w:tabs>
          <w:tab w:val="left" w:pos="-1440"/>
        </w:tabs>
        <w:rPr>
          <w:sz w:val="24"/>
        </w:rPr>
      </w:pPr>
      <w:r w:rsidRPr="00DA48B4">
        <w:rPr>
          <w:sz w:val="24"/>
        </w:rPr>
        <w:t>Composite ACT is inclu</w:t>
      </w:r>
      <w:r w:rsidRPr="00DA48B4">
        <w:rPr>
          <w:sz w:val="24"/>
        </w:rPr>
        <w:t>ded as a covariate only in the model used to compute the estimates in the last column.</w:t>
      </w:r>
    </w:p>
    <w:p w14:paraId="12D1BA76" w14:textId="1D690049" w:rsidR="004E5A6C" w:rsidRDefault="001C2469" w:rsidP="00DA48B4">
      <w:pPr>
        <w:pStyle w:val="Level1"/>
        <w:numPr>
          <w:ilvl w:val="1"/>
          <w:numId w:val="9"/>
        </w:numPr>
        <w:tabs>
          <w:tab w:val="left" w:pos="-1440"/>
        </w:tabs>
        <w:rPr>
          <w:sz w:val="24"/>
        </w:rPr>
      </w:pPr>
      <w:r w:rsidRPr="00DA48B4">
        <w:rPr>
          <w:sz w:val="24"/>
        </w:rPr>
        <w:t>a. and c. are both correct.</w:t>
      </w:r>
    </w:p>
    <w:p w14:paraId="12EAEA3B" w14:textId="591BC677" w:rsidR="004E5A6C" w:rsidRDefault="001C2469" w:rsidP="00DA48B4">
      <w:pPr>
        <w:pStyle w:val="Level1"/>
        <w:numPr>
          <w:ilvl w:val="1"/>
          <w:numId w:val="9"/>
        </w:numPr>
        <w:tabs>
          <w:tab w:val="left" w:pos="-1440"/>
        </w:tabs>
        <w:rPr>
          <w:sz w:val="24"/>
        </w:rPr>
      </w:pPr>
      <w:r w:rsidRPr="00DA48B4">
        <w:rPr>
          <w:sz w:val="24"/>
        </w:rPr>
        <w:t>None of the above</w:t>
      </w:r>
    </w:p>
    <w:p w14:paraId="1999A53D" w14:textId="2A8F51EE" w:rsidR="00DA48B4" w:rsidRDefault="00DA48B4" w:rsidP="00DA48B4">
      <w:pPr>
        <w:pStyle w:val="Level1"/>
        <w:numPr>
          <w:ilvl w:val="0"/>
          <w:numId w:val="9"/>
        </w:numPr>
        <w:tabs>
          <w:tab w:val="left" w:pos="-1440"/>
        </w:tabs>
        <w:rPr>
          <w:sz w:val="24"/>
        </w:rPr>
      </w:pPr>
      <w:r>
        <w:rPr>
          <w:sz w:val="24"/>
        </w:rPr>
        <w:t xml:space="preserve">Write down the regression equation for column 3 in panel B, using the estimated coefficients (do not write a +b*X1, do write 0.23 +1.23* X1). Assume that there is only one demographic regressor: age. If you write using generic notation (Y, X1, X2, X3…) make sure to explain </w:t>
      </w:r>
      <w:r w:rsidR="0059320F">
        <w:rPr>
          <w:sz w:val="24"/>
        </w:rPr>
        <w:t xml:space="preserve">to describe each variable (e.g., Y: earnings, X1: when to private college, X2: own SAT /100, </w:t>
      </w:r>
      <w:r w:rsidR="002F6075">
        <w:rPr>
          <w:sz w:val="24"/>
        </w:rPr>
        <w:t>etc.</w:t>
      </w:r>
      <w:r w:rsidR="0059320F">
        <w:rPr>
          <w:sz w:val="24"/>
        </w:rPr>
        <w:t>)</w:t>
      </w:r>
    </w:p>
    <w:p w14:paraId="5746DD85" w14:textId="062C1B37" w:rsidR="00F8305A" w:rsidRPr="00DA48B4" w:rsidRDefault="00F8305A" w:rsidP="00DA48B4">
      <w:pPr>
        <w:pStyle w:val="Level1"/>
        <w:numPr>
          <w:ilvl w:val="0"/>
          <w:numId w:val="9"/>
        </w:numPr>
        <w:tabs>
          <w:tab w:val="left" w:pos="-1440"/>
        </w:tabs>
        <w:rPr>
          <w:sz w:val="24"/>
        </w:rPr>
      </w:pPr>
      <w:r>
        <w:rPr>
          <w:sz w:val="24"/>
        </w:rPr>
        <w:t xml:space="preserve">Write down the regression equations for columns </w:t>
      </w:r>
      <w:r w:rsidR="0011535D">
        <w:rPr>
          <w:sz w:val="24"/>
        </w:rPr>
        <w:t xml:space="preserve">(3) and (6) in Table 2.5 of MM. Explain what is the purpose of the regressions presented in this table. </w:t>
      </w:r>
    </w:p>
    <w:p w14:paraId="050FD78F" w14:textId="77777777" w:rsidR="00DA48B4" w:rsidRPr="00DA48B4" w:rsidRDefault="00DA48B4" w:rsidP="00DA48B4">
      <w:pPr>
        <w:pStyle w:val="Level1"/>
        <w:numPr>
          <w:ilvl w:val="0"/>
          <w:numId w:val="0"/>
        </w:numPr>
        <w:tabs>
          <w:tab w:val="left" w:pos="-1440"/>
        </w:tabs>
        <w:rPr>
          <w:sz w:val="24"/>
        </w:rPr>
      </w:pPr>
    </w:p>
    <w:p w14:paraId="59289719" w14:textId="77777777" w:rsidR="004E5A6C" w:rsidRDefault="001C2469">
      <w:pPr>
        <w:spacing w:after="140"/>
        <w:rPr>
          <w:color w:val="58595B"/>
        </w:rPr>
      </w:pPr>
      <w:r>
        <w:rPr>
          <w:color w:val="58595B"/>
        </w:rPr>
        <w:t xml:space="preserve"> </w:t>
      </w:r>
    </w:p>
    <w:p w14:paraId="357AAF27" w14:textId="5D8BDD9A" w:rsidR="00691D0D" w:rsidRDefault="00691D0D" w:rsidP="00691D0D">
      <w:r>
        <w:t xml:space="preserve">[Will Add </w:t>
      </w:r>
      <w:r w:rsidR="002F6075">
        <w:t xml:space="preserve">more </w:t>
      </w:r>
      <w:r>
        <w:t>question</w:t>
      </w:r>
      <w:r w:rsidR="002F6075">
        <w:t xml:space="preserve">s </w:t>
      </w:r>
      <w:r>
        <w:t xml:space="preserve">on </w:t>
      </w:r>
      <w:r w:rsidR="00851A9D">
        <w:t xml:space="preserve">CEF, </w:t>
      </w:r>
      <w:r>
        <w:t>OVB and All things Regression by Friday Next Week]</w:t>
      </w:r>
    </w:p>
    <w:p w14:paraId="053986BB" w14:textId="77777777" w:rsidR="004E5A6C" w:rsidRDefault="004E5A6C"/>
    <w:p w14:paraId="0AF275F3" w14:textId="77777777" w:rsidR="004E5A6C" w:rsidRDefault="001C2469">
      <w:pPr>
        <w:spacing w:after="140"/>
        <w:rPr>
          <w:i/>
          <w:color w:val="262626"/>
        </w:rPr>
      </w:pPr>
      <w:r>
        <w:rPr>
          <w:i/>
          <w:color w:val="262626"/>
        </w:rPr>
        <w:t xml:space="preserve"> </w:t>
      </w:r>
    </w:p>
    <w:p w14:paraId="12A39FBB" w14:textId="13F2B0A7" w:rsidR="004E5A6C" w:rsidRDefault="004E5A6C">
      <w:pPr>
        <w:spacing w:after="140"/>
        <w:rPr>
          <w:i/>
          <w:color w:val="262626"/>
        </w:rPr>
      </w:pPr>
    </w:p>
    <w:p w14:paraId="2A33821B" w14:textId="77777777" w:rsidR="004E5A6C" w:rsidRDefault="004E5A6C">
      <w:pPr>
        <w:spacing w:after="140"/>
        <w:rPr>
          <w:i/>
          <w:color w:val="262626"/>
        </w:rPr>
      </w:pPr>
    </w:p>
    <w:p w14:paraId="1C7CB30B" w14:textId="6B1A9F94" w:rsidR="004E5A6C" w:rsidRDefault="004E5A6C">
      <w:pPr>
        <w:spacing w:before="140" w:after="140"/>
        <w:rPr>
          <w:color w:val="58595B"/>
        </w:rPr>
      </w:pPr>
    </w:p>
    <w:p w14:paraId="4B04D2F3" w14:textId="77777777" w:rsidR="004E5A6C" w:rsidRDefault="004E5A6C"/>
    <w:sectPr w:rsidR="004E5A6C">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0"/>
    <w:lvl w:ilvl="0">
      <w:start w:val="1"/>
      <w:numFmt w:val="decimal"/>
      <w:pStyle w:val="Level1"/>
      <w:lvlText w:val="%1)"/>
      <w:lvlJc w:val="left"/>
      <w:pPr>
        <w:tabs>
          <w:tab w:val="num" w:pos="720"/>
        </w:tabs>
        <w:ind w:left="720" w:hanging="720"/>
      </w:p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0000027"/>
    <w:multiLevelType w:val="multilevel"/>
    <w:tmpl w:val="00000000"/>
    <w:lvl w:ilvl="0">
      <w:start w:val="1"/>
      <w:numFmt w:val="lowerLetter"/>
      <w:pStyle w:val="Level1"/>
      <w:lvlText w:val="(%1)"/>
      <w:lvlJc w:val="left"/>
      <w:pPr>
        <w:tabs>
          <w:tab w:val="num" w:pos="720"/>
        </w:tabs>
        <w:ind w:left="720" w:hanging="720"/>
      </w:pPr>
    </w:lvl>
    <w:lvl w:ilvl="1">
      <w:start w:val="1"/>
      <w:numFmt w:val="lowerLetter"/>
      <w:lvlText w:val="%2"/>
      <w:lvlJc w:val="left"/>
    </w:lvl>
    <w:lvl w:ilvl="2">
      <w:start w:val="1"/>
      <w:numFmt w:val="lowerLetter"/>
      <w:lvlText w:val="%3"/>
      <w:lvlJc w:val="left"/>
    </w:lvl>
    <w:lvl w:ilvl="3">
      <w:start w:val="1"/>
      <w:numFmt w:val="lowerLetter"/>
      <w:lvlText w:val="%4"/>
      <w:lvlJc w:val="left"/>
    </w:lvl>
    <w:lvl w:ilvl="4">
      <w:start w:val="1"/>
      <w:numFmt w:val="lowerLetter"/>
      <w:lvlText w:val="%5"/>
      <w:lvlJc w:val="left"/>
    </w:lvl>
    <w:lvl w:ilvl="5">
      <w:start w:val="1"/>
      <w:numFmt w:val="lowerLetter"/>
      <w:lvlText w:val="%6"/>
      <w:lvlJc w:val="left"/>
    </w:lvl>
    <w:lvl w:ilvl="6">
      <w:start w:val="1"/>
      <w:numFmt w:val="lowerLetter"/>
      <w:lvlText w:val="%7"/>
      <w:lvlJc w:val="left"/>
    </w:lvl>
    <w:lvl w:ilvl="7">
      <w:start w:val="1"/>
      <w:numFmt w:val="lowerLetter"/>
      <w:lvlText w:val="%8"/>
      <w:lvlJc w:val="left"/>
    </w:lvl>
    <w:lvl w:ilvl="8">
      <w:numFmt w:val="decimal"/>
      <w:lvlText w:val=""/>
      <w:lvlJc w:val="left"/>
    </w:lvl>
  </w:abstractNum>
  <w:abstractNum w:abstractNumId="2" w15:restartNumberingAfterBreak="0">
    <w:nsid w:val="0E8E0205"/>
    <w:multiLevelType w:val="hybridMultilevel"/>
    <w:tmpl w:val="4790E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056EEB"/>
    <w:multiLevelType w:val="singleLevel"/>
    <w:tmpl w:val="E466C6E6"/>
    <w:lvl w:ilvl="0">
      <w:start w:val="1"/>
      <w:numFmt w:val="lowerLetter"/>
      <w:lvlText w:val="%1."/>
      <w:lvlJc w:val="left"/>
      <w:pPr>
        <w:tabs>
          <w:tab w:val="num" w:pos="360"/>
        </w:tabs>
        <w:ind w:left="360" w:hanging="360"/>
      </w:pPr>
    </w:lvl>
  </w:abstractNum>
  <w:abstractNum w:abstractNumId="4" w15:restartNumberingAfterBreak="0">
    <w:nsid w:val="3C2C1752"/>
    <w:multiLevelType w:val="hybridMultilevel"/>
    <w:tmpl w:val="BC56D85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3B0204"/>
    <w:multiLevelType w:val="hybridMultilevel"/>
    <w:tmpl w:val="9572AD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5F7E29"/>
    <w:multiLevelType w:val="hybridMultilevel"/>
    <w:tmpl w:val="A1D4DEAA"/>
    <w:lvl w:ilvl="0" w:tplc="1F101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7166EA"/>
    <w:multiLevelType w:val="hybridMultilevel"/>
    <w:tmpl w:val="D77A0D50"/>
    <w:lvl w:ilvl="0" w:tplc="5BD8BFAC">
      <w:start w:val="4"/>
      <w:numFmt w:val="bullet"/>
      <w:lvlText w:val="-"/>
      <w:lvlJc w:val="left"/>
      <w:pPr>
        <w:ind w:left="720" w:hanging="360"/>
      </w:pPr>
      <w:rPr>
        <w:rFonts w:ascii="Arial" w:eastAsia="Arial"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C5527B9"/>
    <w:multiLevelType w:val="singleLevel"/>
    <w:tmpl w:val="E466C6E6"/>
    <w:lvl w:ilvl="0">
      <w:start w:val="1"/>
      <w:numFmt w:val="lowerLetter"/>
      <w:lvlText w:val="%1."/>
      <w:lvlJc w:val="left"/>
      <w:pPr>
        <w:tabs>
          <w:tab w:val="num" w:pos="360"/>
        </w:tabs>
        <w:ind w:left="360" w:hanging="360"/>
      </w:pPr>
    </w:lvl>
  </w:abstractNum>
  <w:abstractNum w:abstractNumId="9" w15:restartNumberingAfterBreak="0">
    <w:nsid w:val="4C813AF0"/>
    <w:multiLevelType w:val="hybridMultilevel"/>
    <w:tmpl w:val="FF24D67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6F74D5"/>
    <w:multiLevelType w:val="hybridMultilevel"/>
    <w:tmpl w:val="979835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C90599"/>
    <w:multiLevelType w:val="hybridMultilevel"/>
    <w:tmpl w:val="D7D4809A"/>
    <w:lvl w:ilvl="0" w:tplc="1916BEDC">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8A12CBF"/>
    <w:multiLevelType w:val="hybridMultilevel"/>
    <w:tmpl w:val="C24ECD04"/>
    <w:lvl w:ilvl="0" w:tplc="FFFFFFFF">
      <w:start w:val="1"/>
      <w:numFmt w:val="lowerLetter"/>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3" w15:restartNumberingAfterBreak="0">
    <w:nsid w:val="69E5536B"/>
    <w:multiLevelType w:val="hybridMultilevel"/>
    <w:tmpl w:val="186EA0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9B1437"/>
    <w:multiLevelType w:val="hybridMultilevel"/>
    <w:tmpl w:val="F6FE2F86"/>
    <w:lvl w:ilvl="0" w:tplc="FFFFFFFF">
      <w:start w:val="1"/>
      <w:numFmt w:val="lowerLetter"/>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start w:val="12"/>
      <w:numFmt w:val="decimal"/>
      <w:lvlText w:val="%3)"/>
      <w:lvlJc w:val="left"/>
      <w:pPr>
        <w:tabs>
          <w:tab w:val="num" w:pos="2700"/>
        </w:tabs>
        <w:ind w:left="2700" w:hanging="360"/>
      </w:pPr>
      <w:rPr>
        <w:rFonts w:hint="default"/>
      </w:r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0"/>
    <w:lvlOverride w:ilvl="0">
      <w:lvl w:ilvl="0">
        <w:start w:val="1"/>
        <w:numFmt w:val="none"/>
        <w:pStyle w:val="Level1"/>
        <w:lvlText w:val="12)"/>
        <w:lvlJc w:val="left"/>
        <w:pPr>
          <w:tabs>
            <w:tab w:val="num" w:pos="720"/>
          </w:tabs>
          <w:ind w:left="0" w:firstLine="0"/>
        </w:pPr>
        <w:rPr>
          <w:rFonts w:hint="default"/>
        </w:rPr>
      </w:lvl>
    </w:lvlOverride>
    <w:lvlOverride w:ilvl="1">
      <w:lvl w:ilvl="1">
        <w:start w:val="1"/>
        <w:numFmt w:val="decimal"/>
        <w:lvlText w:val="%2"/>
        <w:lvlJc w:val="left"/>
        <w:pPr>
          <w:tabs>
            <w:tab w:val="num" w:pos="0"/>
          </w:tabs>
          <w:ind w:left="0" w:firstLine="0"/>
        </w:pPr>
        <w:rPr>
          <w:rFonts w:hint="default"/>
        </w:rPr>
      </w:lvl>
    </w:lvlOverride>
    <w:lvlOverride w:ilvl="2">
      <w:lvl w:ilvl="2">
        <w:start w:val="1"/>
        <w:numFmt w:val="decimal"/>
        <w:lvlText w:val="%3"/>
        <w:lvlJc w:val="left"/>
        <w:pPr>
          <w:tabs>
            <w:tab w:val="num" w:pos="0"/>
          </w:tabs>
          <w:ind w:left="0" w:firstLine="0"/>
        </w:pPr>
        <w:rPr>
          <w:rFonts w:hint="default"/>
        </w:rPr>
      </w:lvl>
    </w:lvlOverride>
    <w:lvlOverride w:ilvl="3">
      <w:lvl w:ilvl="3">
        <w:start w:val="1"/>
        <w:numFmt w:val="decimal"/>
        <w:lvlText w:val="%4"/>
        <w:lvlJc w:val="left"/>
        <w:pPr>
          <w:tabs>
            <w:tab w:val="num" w:pos="0"/>
          </w:tabs>
          <w:ind w:left="0" w:firstLine="0"/>
        </w:pPr>
        <w:rPr>
          <w:rFonts w:hint="default"/>
        </w:rPr>
      </w:lvl>
    </w:lvlOverride>
    <w:lvlOverride w:ilvl="4">
      <w:lvl w:ilvl="4">
        <w:start w:val="1"/>
        <w:numFmt w:val="decimal"/>
        <w:lvlText w:val="%5"/>
        <w:lvlJc w:val="left"/>
        <w:pPr>
          <w:tabs>
            <w:tab w:val="num" w:pos="0"/>
          </w:tabs>
          <w:ind w:left="0" w:firstLine="0"/>
        </w:pPr>
        <w:rPr>
          <w:rFonts w:hint="default"/>
        </w:rPr>
      </w:lvl>
    </w:lvlOverride>
    <w:lvlOverride w:ilvl="5">
      <w:lvl w:ilvl="5">
        <w:start w:val="1"/>
        <w:numFmt w:val="decimal"/>
        <w:lvlText w:val="%6"/>
        <w:lvlJc w:val="left"/>
        <w:pPr>
          <w:tabs>
            <w:tab w:val="num" w:pos="0"/>
          </w:tabs>
          <w:ind w:left="0" w:firstLine="0"/>
        </w:pPr>
        <w:rPr>
          <w:rFonts w:hint="default"/>
        </w:rPr>
      </w:lvl>
    </w:lvlOverride>
    <w:lvlOverride w:ilvl="6">
      <w:lvl w:ilvl="6">
        <w:start w:val="1"/>
        <w:numFmt w:val="decimal"/>
        <w:lvlText w:val="%7"/>
        <w:lvlJc w:val="left"/>
        <w:pPr>
          <w:tabs>
            <w:tab w:val="num" w:pos="0"/>
          </w:tabs>
          <w:ind w:left="0" w:firstLine="0"/>
        </w:pPr>
        <w:rPr>
          <w:rFonts w:hint="default"/>
        </w:rPr>
      </w:lvl>
    </w:lvlOverride>
    <w:lvlOverride w:ilvl="7">
      <w:lvl w:ilvl="7">
        <w:start w:val="1"/>
        <w:numFmt w:val="decimal"/>
        <w:lvlText w:val="%8"/>
        <w:lvlJc w:val="left"/>
        <w:pPr>
          <w:tabs>
            <w:tab w:val="num" w:pos="0"/>
          </w:tabs>
          <w:ind w:left="0" w:firstLine="0"/>
        </w:pPr>
        <w:rPr>
          <w:rFonts w:hint="default"/>
        </w:rPr>
      </w:lvl>
    </w:lvlOverride>
    <w:lvlOverride w:ilvl="8">
      <w:lvl w:ilvl="8">
        <w:numFmt w:val="decimal"/>
        <w:lvlText w:val=""/>
        <w:lvlJc w:val="left"/>
        <w:pPr>
          <w:tabs>
            <w:tab w:val="num" w:pos="0"/>
          </w:tabs>
          <w:ind w:left="0" w:firstLine="0"/>
        </w:pPr>
        <w:rPr>
          <w:rFonts w:hint="default"/>
        </w:rPr>
      </w:lvl>
    </w:lvlOverride>
  </w:num>
  <w:num w:numId="2">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
    <w:abstractNumId w:val="12"/>
  </w:num>
  <w:num w:numId="4">
    <w:abstractNumId w:val="8"/>
  </w:num>
  <w:num w:numId="5">
    <w:abstractNumId w:val="14"/>
  </w:num>
  <w:num w:numId="6">
    <w:abstractNumId w:val="3"/>
  </w:num>
  <w:num w:numId="7">
    <w:abstractNumId w:val="11"/>
  </w:num>
  <w:num w:numId="8">
    <w:abstractNumId w:val="7"/>
  </w:num>
  <w:num w:numId="9">
    <w:abstractNumId w:val="10"/>
  </w:num>
  <w:num w:numId="10">
    <w:abstractNumId w:val="4"/>
  </w:num>
  <w:num w:numId="11">
    <w:abstractNumId w:val="9"/>
  </w:num>
  <w:num w:numId="12">
    <w:abstractNumId w:val="6"/>
  </w:num>
  <w:num w:numId="13">
    <w:abstractNumId w:val="5"/>
  </w:num>
  <w:num w:numId="14">
    <w:abstractNumId w:val="13"/>
  </w:num>
  <w:num w:numId="15">
    <w:abstractNumId w:val="2"/>
  </w:num>
  <w:num w:numId="16">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5A6C"/>
    <w:rsid w:val="00086AB7"/>
    <w:rsid w:val="0011535D"/>
    <w:rsid w:val="00161D3C"/>
    <w:rsid w:val="001A35DE"/>
    <w:rsid w:val="001B17D7"/>
    <w:rsid w:val="001C2469"/>
    <w:rsid w:val="001C586A"/>
    <w:rsid w:val="00211220"/>
    <w:rsid w:val="002F6075"/>
    <w:rsid w:val="003008D8"/>
    <w:rsid w:val="00420085"/>
    <w:rsid w:val="00485AFB"/>
    <w:rsid w:val="004C5629"/>
    <w:rsid w:val="004E5A6C"/>
    <w:rsid w:val="00592446"/>
    <w:rsid w:val="0059320F"/>
    <w:rsid w:val="005D0062"/>
    <w:rsid w:val="005D7B2B"/>
    <w:rsid w:val="00602F2E"/>
    <w:rsid w:val="00677A1A"/>
    <w:rsid w:val="00690B32"/>
    <w:rsid w:val="00691D0D"/>
    <w:rsid w:val="006A11BD"/>
    <w:rsid w:val="006C2834"/>
    <w:rsid w:val="006C32B4"/>
    <w:rsid w:val="0070642E"/>
    <w:rsid w:val="00776635"/>
    <w:rsid w:val="00851A9D"/>
    <w:rsid w:val="0094172C"/>
    <w:rsid w:val="00997CE3"/>
    <w:rsid w:val="009C19CE"/>
    <w:rsid w:val="009E6852"/>
    <w:rsid w:val="00A80EDB"/>
    <w:rsid w:val="00B27D54"/>
    <w:rsid w:val="00BD63F9"/>
    <w:rsid w:val="00CA183B"/>
    <w:rsid w:val="00CB119D"/>
    <w:rsid w:val="00DA48B4"/>
    <w:rsid w:val="00E24380"/>
    <w:rsid w:val="00EB2603"/>
    <w:rsid w:val="00F8305A"/>
    <w:rsid w:val="00F95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D8B824"/>
  <w15:docId w15:val="{566173B3-0229-F14C-8159-2E83C2DF3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32B4"/>
    <w:pPr>
      <w:spacing w:line="240" w:lineRule="auto"/>
    </w:pPr>
    <w:rPr>
      <w:rFonts w:ascii="Times New Roman" w:eastAsia="Times New Roman" w:hAnsi="Times New Roman" w:cs="Times New Roman"/>
      <w:sz w:val="24"/>
      <w:szCs w:val="24"/>
      <w:lang w:val="en-US"/>
    </w:rPr>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semiHidden/>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rPr>
  </w:style>
  <w:style w:type="paragraph" w:styleId="Heading5">
    <w:name w:val="heading 5"/>
    <w:basedOn w:val="Normal"/>
    <w:next w:val="Normal"/>
    <w:uiPriority w:val="9"/>
    <w:semiHidden/>
    <w:unhideWhenUsed/>
    <w:qFormat/>
    <w:pPr>
      <w:keepNext/>
      <w:keepLines/>
      <w:spacing w:before="240" w:after="80"/>
      <w:outlineLvl w:val="4"/>
    </w:pPr>
    <w:rPr>
      <w:color w:val="666666"/>
      <w:sz w:val="22"/>
      <w:szCs w:val="22"/>
    </w:rPr>
  </w:style>
  <w:style w:type="paragraph" w:styleId="Heading6">
    <w:name w:val="heading 6"/>
    <w:basedOn w:val="Normal"/>
    <w:next w:val="Normal"/>
    <w:uiPriority w:val="9"/>
    <w:semiHidden/>
    <w:unhideWhenUsed/>
    <w:qFormat/>
    <w:pPr>
      <w:keepNext/>
      <w:keepLines/>
      <w:spacing w:before="240" w:after="80"/>
      <w:outlineLvl w:val="5"/>
    </w:pPr>
    <w:rPr>
      <w:i/>
      <w:color w:val="666666"/>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paragraph" w:customStyle="1" w:styleId="Level1">
    <w:name w:val="Level 1"/>
    <w:basedOn w:val="Normal"/>
    <w:rsid w:val="004C5629"/>
    <w:pPr>
      <w:widowControl w:val="0"/>
      <w:numPr>
        <w:numId w:val="2"/>
      </w:numPr>
      <w:autoSpaceDE w:val="0"/>
      <w:autoSpaceDN w:val="0"/>
      <w:adjustRightInd w:val="0"/>
      <w:outlineLvl w:val="0"/>
    </w:pPr>
    <w:rPr>
      <w:sz w:val="20"/>
    </w:rPr>
  </w:style>
  <w:style w:type="paragraph" w:customStyle="1" w:styleId="Level2">
    <w:name w:val="Level 2"/>
    <w:basedOn w:val="Normal"/>
    <w:rsid w:val="004C5629"/>
    <w:pPr>
      <w:widowControl w:val="0"/>
      <w:numPr>
        <w:ilvl w:val="1"/>
        <w:numId w:val="7"/>
      </w:numPr>
      <w:autoSpaceDE w:val="0"/>
      <w:autoSpaceDN w:val="0"/>
      <w:adjustRightInd w:val="0"/>
      <w:ind w:hanging="720"/>
      <w:outlineLvl w:val="1"/>
    </w:pPr>
    <w:rPr>
      <w:sz w:val="20"/>
    </w:rPr>
  </w:style>
  <w:style w:type="paragraph" w:styleId="ListParagraph">
    <w:name w:val="List Paragraph"/>
    <w:basedOn w:val="Normal"/>
    <w:uiPriority w:val="34"/>
    <w:qFormat/>
    <w:rsid w:val="009C19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115602">
      <w:bodyDiv w:val="1"/>
      <w:marLeft w:val="0"/>
      <w:marRight w:val="0"/>
      <w:marTop w:val="0"/>
      <w:marBottom w:val="0"/>
      <w:divBdr>
        <w:top w:val="none" w:sz="0" w:space="0" w:color="auto"/>
        <w:left w:val="none" w:sz="0" w:space="0" w:color="auto"/>
        <w:bottom w:val="none" w:sz="0" w:space="0" w:color="auto"/>
        <w:right w:val="none" w:sz="0" w:space="0" w:color="auto"/>
      </w:divBdr>
    </w:div>
    <w:div w:id="286353248">
      <w:bodyDiv w:val="1"/>
      <w:marLeft w:val="0"/>
      <w:marRight w:val="0"/>
      <w:marTop w:val="0"/>
      <w:marBottom w:val="0"/>
      <w:divBdr>
        <w:top w:val="none" w:sz="0" w:space="0" w:color="auto"/>
        <w:left w:val="none" w:sz="0" w:space="0" w:color="auto"/>
        <w:bottom w:val="none" w:sz="0" w:space="0" w:color="auto"/>
        <w:right w:val="none" w:sz="0" w:space="0" w:color="auto"/>
      </w:divBdr>
    </w:div>
    <w:div w:id="1811941017">
      <w:bodyDiv w:val="1"/>
      <w:marLeft w:val="0"/>
      <w:marRight w:val="0"/>
      <w:marTop w:val="0"/>
      <w:marBottom w:val="0"/>
      <w:divBdr>
        <w:top w:val="none" w:sz="0" w:space="0" w:color="auto"/>
        <w:left w:val="none" w:sz="0" w:space="0" w:color="auto"/>
        <w:bottom w:val="none" w:sz="0" w:space="0" w:color="auto"/>
        <w:right w:val="none" w:sz="0" w:space="0" w:color="auto"/>
      </w:divBdr>
    </w:div>
    <w:div w:id="1888638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8</Pages>
  <Words>1660</Words>
  <Characters>9464</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ernando Hoces de la Guardia</cp:lastModifiedBy>
  <cp:revision>8</cp:revision>
  <dcterms:created xsi:type="dcterms:W3CDTF">2022-07-18T23:48:00Z</dcterms:created>
  <dcterms:modified xsi:type="dcterms:W3CDTF">2022-07-20T19:21:00Z</dcterms:modified>
</cp:coreProperties>
</file>